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69" r:id="rId2"/>
    <p:sldId id="272" r:id="rId3"/>
    <p:sldId id="303" r:id="rId4"/>
    <p:sldId id="320" r:id="rId5"/>
    <p:sldId id="325" r:id="rId6"/>
    <p:sldId id="326" r:id="rId7"/>
    <p:sldId id="327" r:id="rId8"/>
    <p:sldId id="328" r:id="rId9"/>
    <p:sldId id="329" r:id="rId10"/>
    <p:sldId id="330" r:id="rId11"/>
    <p:sldId id="287" r:id="rId12"/>
    <p:sldId id="331" r:id="rId13"/>
    <p:sldId id="270" r:id="rId1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BF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2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#1">
  <dgm:title val=""/>
  <dgm:desc val=""/>
  <dgm:catLst>
    <dgm:cat type="mainScheme" pri="10200"/>
  </dgm:catLst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9459F5F-2E3D-4F91-AAFE-36D6FB42240F}" type="doc">
      <dgm:prSet loTypeId="urn:microsoft.com/office/officeart/2008/layout/HorizontalMultiLevelHierarchy#1" loCatId="hierarchy" qsTypeId="urn:microsoft.com/office/officeart/2005/8/quickstyle/simple1#1" qsCatId="simple" csTypeId="urn:microsoft.com/office/officeart/2005/8/colors/accent0_2#1" csCatId="mainScheme" phldr="1"/>
      <dgm:spPr/>
      <dgm:t>
        <a:bodyPr/>
        <a:lstStyle/>
        <a:p>
          <a:endParaRPr lang="zh-CN" altLang="en-US"/>
        </a:p>
      </dgm:t>
    </dgm:pt>
    <dgm:pt modelId="{66DBB963-CF2F-4F54-AF41-0A4836E8AC9A}">
      <dgm:prSet phldrT="[文本]"/>
      <dgm:spPr/>
      <dgm:t>
        <a:bodyPr vert="vert"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整式</a:t>
          </a:r>
        </a:p>
      </dgm:t>
    </dgm:pt>
    <dgm:pt modelId="{B5DD7828-A204-4DC2-BC6D-DE07CD27BBA5}" type="parTrans" cxnId="{356A2336-CCCC-4D94-8620-C60983E36237}">
      <dgm:prSet/>
      <dgm:spPr/>
      <dgm:t>
        <a:bodyPr/>
        <a:lstStyle/>
        <a:p>
          <a:endParaRPr lang="zh-CN" altLang="en-US"/>
        </a:p>
      </dgm:t>
    </dgm:pt>
    <dgm:pt modelId="{40C60FFC-C01F-4015-A040-D3D33BB8CD5F}" type="sibTrans" cxnId="{356A2336-CCCC-4D94-8620-C60983E36237}">
      <dgm:prSet/>
      <dgm:spPr/>
      <dgm:t>
        <a:bodyPr/>
        <a:lstStyle/>
        <a:p>
          <a:endParaRPr lang="zh-CN" altLang="en-US"/>
        </a:p>
      </dgm:t>
    </dgm:pt>
    <dgm:pt modelId="{FDAFEDDA-8233-4677-B838-6A463DFD0AC9}">
      <dgm:prSet phldrT="[文本]"/>
      <dgm:spPr/>
      <dgm:t>
        <a:bodyPr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单项式</a:t>
          </a:r>
        </a:p>
      </dgm:t>
    </dgm:pt>
    <dgm:pt modelId="{B4120CAC-9A19-4682-9296-088DDCCCD51A}" type="parTrans" cxnId="{F60413DD-2321-4D93-BD8B-5B0F56162AE2}">
      <dgm:prSet/>
      <dgm:spPr/>
      <dgm:t>
        <a:bodyPr/>
        <a:lstStyle/>
        <a:p>
          <a:endParaRPr lang="zh-CN" altLang="en-US"/>
        </a:p>
      </dgm:t>
    </dgm:pt>
    <dgm:pt modelId="{C66971CE-EBDF-4A09-BBEF-F041FC6D7595}" type="sibTrans" cxnId="{F60413DD-2321-4D93-BD8B-5B0F56162AE2}">
      <dgm:prSet/>
      <dgm:spPr/>
      <dgm:t>
        <a:bodyPr/>
        <a:lstStyle/>
        <a:p>
          <a:endParaRPr lang="zh-CN" altLang="en-US"/>
        </a:p>
      </dgm:t>
    </dgm:pt>
    <dgm:pt modelId="{53CAEF1B-DFD6-4A15-8489-62D7B54D7831}">
      <dgm:prSet phldrT="[文本]"/>
      <dgm:spPr/>
      <dgm:t>
        <a:bodyPr/>
        <a:lstStyle/>
        <a:p>
          <a:r>
            <a:rPr lang="zh-CN" altLang="en-US" dirty="0">
              <a:latin typeface="+mn-lt"/>
              <a:ea typeface="+mn-ea"/>
              <a:cs typeface="+mn-ea"/>
              <a:sym typeface="+mn-lt"/>
            </a:rPr>
            <a:t>多项式</a:t>
          </a:r>
        </a:p>
      </dgm:t>
    </dgm:pt>
    <dgm:pt modelId="{C02BE0E6-82E6-4E73-B7B6-65E2E0C785AC}" type="parTrans" cxnId="{EFC271FF-AEB0-48CC-B987-5385837F6E4F}">
      <dgm:prSet/>
      <dgm:spPr/>
      <dgm:t>
        <a:bodyPr/>
        <a:lstStyle/>
        <a:p>
          <a:endParaRPr lang="zh-CN" altLang="en-US"/>
        </a:p>
      </dgm:t>
    </dgm:pt>
    <dgm:pt modelId="{DAACF073-06DD-427B-B221-47D504645904}" type="sibTrans" cxnId="{EFC271FF-AEB0-48CC-B987-5385837F6E4F}">
      <dgm:prSet/>
      <dgm:spPr/>
      <dgm:t>
        <a:bodyPr/>
        <a:lstStyle/>
        <a:p>
          <a:endParaRPr lang="zh-CN" altLang="en-US"/>
        </a:p>
      </dgm:t>
    </dgm:pt>
    <dgm:pt modelId="{AB2632C2-6399-4909-A59C-088663D72E92}" type="pres">
      <dgm:prSet presAssocID="{C9459F5F-2E3D-4F91-AAFE-36D6FB42240F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954AFE82-87D1-4E1A-BD1A-0BF0C1528907}" type="pres">
      <dgm:prSet presAssocID="{66DBB963-CF2F-4F54-AF41-0A4836E8AC9A}" presName="root1" presStyleCnt="0"/>
      <dgm:spPr/>
    </dgm:pt>
    <dgm:pt modelId="{F28EC5BD-7506-4D75-BF01-A42A2810047C}" type="pres">
      <dgm:prSet presAssocID="{66DBB963-CF2F-4F54-AF41-0A4836E8AC9A}" presName="LevelOneTextNode" presStyleLbl="node0" presStyleIdx="0" presStyleCnt="1" custLinFactNeighborX="1140" custLinFactNeighborY="-7800">
        <dgm:presLayoutVars>
          <dgm:chPref val="3"/>
        </dgm:presLayoutVars>
      </dgm:prSet>
      <dgm:spPr/>
    </dgm:pt>
    <dgm:pt modelId="{781494C7-441B-45CD-998C-9F63110BE5A6}" type="pres">
      <dgm:prSet presAssocID="{66DBB963-CF2F-4F54-AF41-0A4836E8AC9A}" presName="level2hierChild" presStyleCnt="0"/>
      <dgm:spPr/>
    </dgm:pt>
    <dgm:pt modelId="{2D824410-8938-4EF5-B60A-E95FE72DA4CA}" type="pres">
      <dgm:prSet presAssocID="{B4120CAC-9A19-4682-9296-088DDCCCD51A}" presName="conn2-1" presStyleLbl="parChTrans1D2" presStyleIdx="0" presStyleCnt="2"/>
      <dgm:spPr/>
    </dgm:pt>
    <dgm:pt modelId="{945AAB47-A85F-4C13-A4E2-0D6BFDE3DB99}" type="pres">
      <dgm:prSet presAssocID="{B4120CAC-9A19-4682-9296-088DDCCCD51A}" presName="connTx" presStyleLbl="parChTrans1D2" presStyleIdx="0" presStyleCnt="2"/>
      <dgm:spPr/>
    </dgm:pt>
    <dgm:pt modelId="{0D84F7AB-E13E-43B3-8EBB-D1A9BCBC4F1E}" type="pres">
      <dgm:prSet presAssocID="{FDAFEDDA-8233-4677-B838-6A463DFD0AC9}" presName="root2" presStyleCnt="0"/>
      <dgm:spPr/>
    </dgm:pt>
    <dgm:pt modelId="{653BC77E-6F69-4876-AACB-046E1EF99186}" type="pres">
      <dgm:prSet presAssocID="{FDAFEDDA-8233-4677-B838-6A463DFD0AC9}" presName="LevelTwoTextNode" presStyleLbl="node2" presStyleIdx="0" presStyleCnt="2" custLinFactNeighborY="1707">
        <dgm:presLayoutVars>
          <dgm:chPref val="3"/>
        </dgm:presLayoutVars>
      </dgm:prSet>
      <dgm:spPr/>
    </dgm:pt>
    <dgm:pt modelId="{6B08B03F-9B31-48C9-9A9B-75E2BA4929CA}" type="pres">
      <dgm:prSet presAssocID="{FDAFEDDA-8233-4677-B838-6A463DFD0AC9}" presName="level3hierChild" presStyleCnt="0"/>
      <dgm:spPr/>
    </dgm:pt>
    <dgm:pt modelId="{7A5D298F-908F-423A-B62F-EB90067AA1C9}" type="pres">
      <dgm:prSet presAssocID="{C02BE0E6-82E6-4E73-B7B6-65E2E0C785AC}" presName="conn2-1" presStyleLbl="parChTrans1D2" presStyleIdx="1" presStyleCnt="2"/>
      <dgm:spPr/>
    </dgm:pt>
    <dgm:pt modelId="{1E4DD804-4971-471B-A950-450FAD653FE7}" type="pres">
      <dgm:prSet presAssocID="{C02BE0E6-82E6-4E73-B7B6-65E2E0C785AC}" presName="connTx" presStyleLbl="parChTrans1D2" presStyleIdx="1" presStyleCnt="2"/>
      <dgm:spPr/>
    </dgm:pt>
    <dgm:pt modelId="{671E9914-DD5B-405A-B504-5B39DBC07760}" type="pres">
      <dgm:prSet presAssocID="{53CAEF1B-DFD6-4A15-8489-62D7B54D7831}" presName="root2" presStyleCnt="0"/>
      <dgm:spPr/>
    </dgm:pt>
    <dgm:pt modelId="{E8704FD7-6E8D-4CB3-8A74-F023B0DC0917}" type="pres">
      <dgm:prSet presAssocID="{53CAEF1B-DFD6-4A15-8489-62D7B54D7831}" presName="LevelTwoTextNode" presStyleLbl="node2" presStyleIdx="1" presStyleCnt="2">
        <dgm:presLayoutVars>
          <dgm:chPref val="3"/>
        </dgm:presLayoutVars>
      </dgm:prSet>
      <dgm:spPr/>
    </dgm:pt>
    <dgm:pt modelId="{E3634F23-2B63-4C33-A217-EF82833BE439}" type="pres">
      <dgm:prSet presAssocID="{53CAEF1B-DFD6-4A15-8489-62D7B54D7831}" presName="level3hierChild" presStyleCnt="0"/>
      <dgm:spPr/>
    </dgm:pt>
  </dgm:ptLst>
  <dgm:cxnLst>
    <dgm:cxn modelId="{356A2336-CCCC-4D94-8620-C60983E36237}" srcId="{C9459F5F-2E3D-4F91-AAFE-36D6FB42240F}" destId="{66DBB963-CF2F-4F54-AF41-0A4836E8AC9A}" srcOrd="0" destOrd="0" parTransId="{B5DD7828-A204-4DC2-BC6D-DE07CD27BBA5}" sibTransId="{40C60FFC-C01F-4015-A040-D3D33BB8CD5F}"/>
    <dgm:cxn modelId="{3F551A52-C8FB-493D-BF98-05E0A402B4D8}" type="presOf" srcId="{53CAEF1B-DFD6-4A15-8489-62D7B54D7831}" destId="{E8704FD7-6E8D-4CB3-8A74-F023B0DC0917}" srcOrd="0" destOrd="0" presId="urn:microsoft.com/office/officeart/2008/layout/HorizontalMultiLevelHierarchy#1"/>
    <dgm:cxn modelId="{72D63399-D29C-4EA6-8651-D547FCB6E8D3}" type="presOf" srcId="{B4120CAC-9A19-4682-9296-088DDCCCD51A}" destId="{945AAB47-A85F-4C13-A4E2-0D6BFDE3DB99}" srcOrd="1" destOrd="0" presId="urn:microsoft.com/office/officeart/2008/layout/HorizontalMultiLevelHierarchy#1"/>
    <dgm:cxn modelId="{B61F9A9C-BC6D-4B4E-9BB6-493EDAD04617}" type="presOf" srcId="{C02BE0E6-82E6-4E73-B7B6-65E2E0C785AC}" destId="{1E4DD804-4971-471B-A950-450FAD653FE7}" srcOrd="1" destOrd="0" presId="urn:microsoft.com/office/officeart/2008/layout/HorizontalMultiLevelHierarchy#1"/>
    <dgm:cxn modelId="{2FC9F5BA-5EC1-4816-A3C4-E81125BD8FD6}" type="presOf" srcId="{C02BE0E6-82E6-4E73-B7B6-65E2E0C785AC}" destId="{7A5D298F-908F-423A-B62F-EB90067AA1C9}" srcOrd="0" destOrd="0" presId="urn:microsoft.com/office/officeart/2008/layout/HorizontalMultiLevelHierarchy#1"/>
    <dgm:cxn modelId="{3B21C2C7-50FC-4E56-802F-AC4B15F31DF1}" type="presOf" srcId="{66DBB963-CF2F-4F54-AF41-0A4836E8AC9A}" destId="{F28EC5BD-7506-4D75-BF01-A42A2810047C}" srcOrd="0" destOrd="0" presId="urn:microsoft.com/office/officeart/2008/layout/HorizontalMultiLevelHierarchy#1"/>
    <dgm:cxn modelId="{D43B44CE-F436-487E-9FE6-831512B9E10C}" type="presOf" srcId="{B4120CAC-9A19-4682-9296-088DDCCCD51A}" destId="{2D824410-8938-4EF5-B60A-E95FE72DA4CA}" srcOrd="0" destOrd="0" presId="urn:microsoft.com/office/officeart/2008/layout/HorizontalMultiLevelHierarchy#1"/>
    <dgm:cxn modelId="{3687BCD5-80DC-4C87-9974-ACDD00554251}" type="presOf" srcId="{FDAFEDDA-8233-4677-B838-6A463DFD0AC9}" destId="{653BC77E-6F69-4876-AACB-046E1EF99186}" srcOrd="0" destOrd="0" presId="urn:microsoft.com/office/officeart/2008/layout/HorizontalMultiLevelHierarchy#1"/>
    <dgm:cxn modelId="{F60413DD-2321-4D93-BD8B-5B0F56162AE2}" srcId="{66DBB963-CF2F-4F54-AF41-0A4836E8AC9A}" destId="{FDAFEDDA-8233-4677-B838-6A463DFD0AC9}" srcOrd="0" destOrd="0" parTransId="{B4120CAC-9A19-4682-9296-088DDCCCD51A}" sibTransId="{C66971CE-EBDF-4A09-BBEF-F041FC6D7595}"/>
    <dgm:cxn modelId="{FEAEC4E2-966F-4DDB-BB77-AC5072A23C9E}" type="presOf" srcId="{C9459F5F-2E3D-4F91-AAFE-36D6FB42240F}" destId="{AB2632C2-6399-4909-A59C-088663D72E92}" srcOrd="0" destOrd="0" presId="urn:microsoft.com/office/officeart/2008/layout/HorizontalMultiLevelHierarchy#1"/>
    <dgm:cxn modelId="{EFC271FF-AEB0-48CC-B987-5385837F6E4F}" srcId="{66DBB963-CF2F-4F54-AF41-0A4836E8AC9A}" destId="{53CAEF1B-DFD6-4A15-8489-62D7B54D7831}" srcOrd="1" destOrd="0" parTransId="{C02BE0E6-82E6-4E73-B7B6-65E2E0C785AC}" sibTransId="{DAACF073-06DD-427B-B221-47D504645904}"/>
    <dgm:cxn modelId="{0FB85D91-76FE-46C7-9F29-CEED78C63CFF}" type="presParOf" srcId="{AB2632C2-6399-4909-A59C-088663D72E92}" destId="{954AFE82-87D1-4E1A-BD1A-0BF0C1528907}" srcOrd="0" destOrd="0" presId="urn:microsoft.com/office/officeart/2008/layout/HorizontalMultiLevelHierarchy#1"/>
    <dgm:cxn modelId="{40344B7A-6678-4730-90AC-FEA024D3B915}" type="presParOf" srcId="{954AFE82-87D1-4E1A-BD1A-0BF0C1528907}" destId="{F28EC5BD-7506-4D75-BF01-A42A2810047C}" srcOrd="0" destOrd="0" presId="urn:microsoft.com/office/officeart/2008/layout/HorizontalMultiLevelHierarchy#1"/>
    <dgm:cxn modelId="{57075928-62AE-4ECE-843D-28D8E0D3B770}" type="presParOf" srcId="{954AFE82-87D1-4E1A-BD1A-0BF0C1528907}" destId="{781494C7-441B-45CD-998C-9F63110BE5A6}" srcOrd="1" destOrd="0" presId="urn:microsoft.com/office/officeart/2008/layout/HorizontalMultiLevelHierarchy#1"/>
    <dgm:cxn modelId="{81252964-BBD7-40BC-BC65-C382EF078C03}" type="presParOf" srcId="{781494C7-441B-45CD-998C-9F63110BE5A6}" destId="{2D824410-8938-4EF5-B60A-E95FE72DA4CA}" srcOrd="0" destOrd="0" presId="urn:microsoft.com/office/officeart/2008/layout/HorizontalMultiLevelHierarchy#1"/>
    <dgm:cxn modelId="{3E03C41B-98E7-4D37-991E-CF28F3F64F52}" type="presParOf" srcId="{2D824410-8938-4EF5-B60A-E95FE72DA4CA}" destId="{945AAB47-A85F-4C13-A4E2-0D6BFDE3DB99}" srcOrd="0" destOrd="0" presId="urn:microsoft.com/office/officeart/2008/layout/HorizontalMultiLevelHierarchy#1"/>
    <dgm:cxn modelId="{57FBC66E-F3BD-49C8-970F-A0710162E39B}" type="presParOf" srcId="{781494C7-441B-45CD-998C-9F63110BE5A6}" destId="{0D84F7AB-E13E-43B3-8EBB-D1A9BCBC4F1E}" srcOrd="1" destOrd="0" presId="urn:microsoft.com/office/officeart/2008/layout/HorizontalMultiLevelHierarchy#1"/>
    <dgm:cxn modelId="{AAA989FD-8BFC-4031-AA75-50B28F1705CB}" type="presParOf" srcId="{0D84F7AB-E13E-43B3-8EBB-D1A9BCBC4F1E}" destId="{653BC77E-6F69-4876-AACB-046E1EF99186}" srcOrd="0" destOrd="0" presId="urn:microsoft.com/office/officeart/2008/layout/HorizontalMultiLevelHierarchy#1"/>
    <dgm:cxn modelId="{C0519CBC-85C6-47EE-BF3A-28F52182EDDF}" type="presParOf" srcId="{0D84F7AB-E13E-43B3-8EBB-D1A9BCBC4F1E}" destId="{6B08B03F-9B31-48C9-9A9B-75E2BA4929CA}" srcOrd="1" destOrd="0" presId="urn:microsoft.com/office/officeart/2008/layout/HorizontalMultiLevelHierarchy#1"/>
    <dgm:cxn modelId="{DC663F25-BCBC-426B-985D-F139C5411004}" type="presParOf" srcId="{781494C7-441B-45CD-998C-9F63110BE5A6}" destId="{7A5D298F-908F-423A-B62F-EB90067AA1C9}" srcOrd="2" destOrd="0" presId="urn:microsoft.com/office/officeart/2008/layout/HorizontalMultiLevelHierarchy#1"/>
    <dgm:cxn modelId="{FA44C537-214D-462B-969A-14DD092A34BE}" type="presParOf" srcId="{7A5D298F-908F-423A-B62F-EB90067AA1C9}" destId="{1E4DD804-4971-471B-A950-450FAD653FE7}" srcOrd="0" destOrd="0" presId="urn:microsoft.com/office/officeart/2008/layout/HorizontalMultiLevelHierarchy#1"/>
    <dgm:cxn modelId="{20B8E80A-5066-4964-99EE-569B3E0EB3AB}" type="presParOf" srcId="{781494C7-441B-45CD-998C-9F63110BE5A6}" destId="{671E9914-DD5B-405A-B504-5B39DBC07760}" srcOrd="3" destOrd="0" presId="urn:microsoft.com/office/officeart/2008/layout/HorizontalMultiLevelHierarchy#1"/>
    <dgm:cxn modelId="{435C83BF-0923-4FE6-B993-C5E658731D37}" type="presParOf" srcId="{671E9914-DD5B-405A-B504-5B39DBC07760}" destId="{E8704FD7-6E8D-4CB3-8A74-F023B0DC0917}" srcOrd="0" destOrd="0" presId="urn:microsoft.com/office/officeart/2008/layout/HorizontalMultiLevelHierarchy#1"/>
    <dgm:cxn modelId="{E6BFBFD1-9792-4C06-9907-C69A6D2B33BE}" type="presParOf" srcId="{671E9914-DD5B-405A-B504-5B39DBC07760}" destId="{E3634F23-2B63-4C33-A217-EF82833BE439}" srcOrd="1" destOrd="0" presId="urn:microsoft.com/office/officeart/2008/layout/HorizontalMultiLevelHierarchy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A5D298F-908F-423A-B62F-EB90067AA1C9}">
      <dsp:nvSpPr>
        <dsp:cNvPr id="0" name=""/>
        <dsp:cNvSpPr/>
      </dsp:nvSpPr>
      <dsp:spPr>
        <a:xfrm>
          <a:off x="1493373" y="1608501"/>
          <a:ext cx="393999" cy="3820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6999" y="0"/>
              </a:lnTo>
              <a:lnTo>
                <a:pt x="196999" y="382019"/>
              </a:lnTo>
              <a:lnTo>
                <a:pt x="393999" y="382019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676653" y="1785791"/>
        <a:ext cx="27439" cy="27439"/>
      </dsp:txXfrm>
    </dsp:sp>
    <dsp:sp modelId="{2D824410-8938-4EF5-B60A-E95FE72DA4CA}">
      <dsp:nvSpPr>
        <dsp:cNvPr id="0" name=""/>
        <dsp:cNvSpPr/>
      </dsp:nvSpPr>
      <dsp:spPr>
        <a:xfrm>
          <a:off x="1493373" y="1236916"/>
          <a:ext cx="393999" cy="371585"/>
        </a:xfrm>
        <a:custGeom>
          <a:avLst/>
          <a:gdLst/>
          <a:ahLst/>
          <a:cxnLst/>
          <a:rect l="0" t="0" r="0" b="0"/>
          <a:pathLst>
            <a:path>
              <a:moveTo>
                <a:pt x="0" y="371585"/>
              </a:moveTo>
              <a:lnTo>
                <a:pt x="196999" y="371585"/>
              </a:lnTo>
              <a:lnTo>
                <a:pt x="196999" y="0"/>
              </a:lnTo>
              <a:lnTo>
                <a:pt x="393999" y="0"/>
              </a:lnTo>
            </a:path>
          </a:pathLst>
        </a:custGeom>
        <a:noFill/>
        <a:ln w="12700" cap="flat" cmpd="sng" algn="ctr">
          <a:solidFill>
            <a:schemeClr val="dk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/>
        </a:p>
      </dsp:txBody>
      <dsp:txXfrm>
        <a:off x="1676833" y="1409169"/>
        <a:ext cx="27079" cy="27079"/>
      </dsp:txXfrm>
    </dsp:sp>
    <dsp:sp modelId="{F28EC5BD-7506-4D75-BF01-A42A2810047C}">
      <dsp:nvSpPr>
        <dsp:cNvPr id="0" name=""/>
        <dsp:cNvSpPr/>
      </dsp:nvSpPr>
      <dsp:spPr>
        <a:xfrm rot="16200000">
          <a:off x="-420743" y="1302886"/>
          <a:ext cx="3217003" cy="61123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" wrap="square" lIns="27305" tIns="27305" rIns="27305" bIns="27305" numCol="1" spcCol="1270" anchor="ctr" anchorCtr="0">
          <a:noAutofit/>
        </a:bodyPr>
        <a:lstStyle/>
        <a:p>
          <a:pPr marL="0" lvl="0" indent="0" algn="ctr" defTabSz="1911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4300" kern="1200" dirty="0">
              <a:latin typeface="+mn-lt"/>
              <a:ea typeface="+mn-ea"/>
              <a:cs typeface="+mn-ea"/>
              <a:sym typeface="+mn-lt"/>
            </a:rPr>
            <a:t>整式</a:t>
          </a:r>
        </a:p>
      </dsp:txBody>
      <dsp:txXfrm>
        <a:off x="-420743" y="1302886"/>
        <a:ext cx="3217003" cy="611230"/>
      </dsp:txXfrm>
    </dsp:sp>
    <dsp:sp modelId="{653BC77E-6F69-4876-AACB-046E1EF99186}">
      <dsp:nvSpPr>
        <dsp:cNvPr id="0" name=""/>
        <dsp:cNvSpPr/>
      </dsp:nvSpPr>
      <dsp:spPr>
        <a:xfrm>
          <a:off x="1887372" y="931300"/>
          <a:ext cx="2004836" cy="61123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latin typeface="+mn-lt"/>
              <a:ea typeface="+mn-ea"/>
              <a:cs typeface="+mn-ea"/>
              <a:sym typeface="+mn-lt"/>
            </a:rPr>
            <a:t>单项式</a:t>
          </a:r>
        </a:p>
      </dsp:txBody>
      <dsp:txXfrm>
        <a:off x="1887372" y="931300"/>
        <a:ext cx="2004836" cy="611230"/>
      </dsp:txXfrm>
    </dsp:sp>
    <dsp:sp modelId="{E8704FD7-6E8D-4CB3-8A74-F023B0DC0917}">
      <dsp:nvSpPr>
        <dsp:cNvPr id="0" name=""/>
        <dsp:cNvSpPr/>
      </dsp:nvSpPr>
      <dsp:spPr>
        <a:xfrm>
          <a:off x="1887372" y="1684905"/>
          <a:ext cx="2004836" cy="61123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kern="1200" dirty="0">
              <a:latin typeface="+mn-lt"/>
              <a:ea typeface="+mn-ea"/>
              <a:cs typeface="+mn-ea"/>
              <a:sym typeface="+mn-lt"/>
            </a:rPr>
            <a:t>多项式</a:t>
          </a:r>
        </a:p>
      </dsp:txBody>
      <dsp:txXfrm>
        <a:off x="1887372" y="1684905"/>
        <a:ext cx="2004836" cy="6112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#1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R"/>
                        <dgm:param type="endPts" val="midL"/>
                      </dgm:alg>
                    </dgm:if>
                    <dgm:else name="Name18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midL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"/>
  <dgm:desc val=""/>
  <dgm:catLst>
    <dgm:cat type="simple" pri="10100"/>
  </dgm:catLst>
  <dgm:scene3d>
    <a:camera prst="orthographicFront"/>
    <a:lightRig rig="threePt" dir="t"/>
  </dgm:scene3d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0A37FCED-86EE-4907-BDBB-184D539006FD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80F1A963-2564-4940-B764-02B88B0DEAB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6571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1A963-2564-4940-B764-02B88B0DEAB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34514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1A963-2564-4940-B764-02B88B0DEAB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947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0F1A963-2564-4940-B764-02B88B0DEAB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0295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E0AD865A-EB07-49D0-9021-60DE1EDB812D}"/>
              </a:ext>
            </a:extLst>
          </p:cNvPr>
          <p:cNvSpPr>
            <a:spLocks noGrp="1"/>
          </p:cNvSpPr>
          <p:nvPr>
            <p:ph type="pic" sz="quarter" idx="10" hasCustomPrompt="1"/>
          </p:nvPr>
        </p:nvSpPr>
        <p:spPr>
          <a:xfrm>
            <a:off x="4824791" y="3718470"/>
            <a:ext cx="2579473" cy="2579475"/>
          </a:xfrm>
          <a:custGeom>
            <a:avLst/>
            <a:gdLst>
              <a:gd name="connsiteX0" fmla="*/ 1341382 w 2579473"/>
              <a:gd name="connsiteY0" fmla="*/ 1010 h 2579475"/>
              <a:gd name="connsiteX1" fmla="*/ 2535218 w 2579473"/>
              <a:gd name="connsiteY1" fmla="*/ 956012 h 2579475"/>
              <a:gd name="connsiteX2" fmla="*/ 1623462 w 2579473"/>
              <a:gd name="connsiteY2" fmla="*/ 2535220 h 2579475"/>
              <a:gd name="connsiteX3" fmla="*/ 44255 w 2579473"/>
              <a:gd name="connsiteY3" fmla="*/ 1623463 h 2579475"/>
              <a:gd name="connsiteX4" fmla="*/ 956010 w 2579473"/>
              <a:gd name="connsiteY4" fmla="*/ 44255 h 2579475"/>
              <a:gd name="connsiteX5" fmla="*/ 1341382 w 2579473"/>
              <a:gd name="connsiteY5" fmla="*/ 1010 h 2579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79473" h="2579475">
                <a:moveTo>
                  <a:pt x="1341382" y="1010"/>
                </a:moveTo>
                <a:cubicBezTo>
                  <a:pt x="1890632" y="22853"/>
                  <a:pt x="2385464" y="397124"/>
                  <a:pt x="2535218" y="956012"/>
                </a:cubicBezTo>
                <a:cubicBezTo>
                  <a:pt x="2719529" y="1643873"/>
                  <a:pt x="2311322" y="2350908"/>
                  <a:pt x="1623462" y="2535220"/>
                </a:cubicBezTo>
                <a:cubicBezTo>
                  <a:pt x="935602" y="2719531"/>
                  <a:pt x="228566" y="2311324"/>
                  <a:pt x="44255" y="1623463"/>
                </a:cubicBezTo>
                <a:cubicBezTo>
                  <a:pt x="-140057" y="935602"/>
                  <a:pt x="268150" y="228566"/>
                  <a:pt x="956010" y="44255"/>
                </a:cubicBezTo>
                <a:cubicBezTo>
                  <a:pt x="1084984" y="9696"/>
                  <a:pt x="1214632" y="-4031"/>
                  <a:pt x="1341382" y="101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17" name="Picture Placeholder 16">
            <a:extLst>
              <a:ext uri="{FF2B5EF4-FFF2-40B4-BE49-F238E27FC236}">
                <a16:creationId xmlns:a16="http://schemas.microsoft.com/office/drawing/2014/main" id="{3B9021CF-BF77-448E-9934-FA1E113C0E84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7131232" y="520473"/>
            <a:ext cx="3220827" cy="3220826"/>
          </a:xfrm>
          <a:custGeom>
            <a:avLst/>
            <a:gdLst>
              <a:gd name="connsiteX0" fmla="*/ 1674900 w 3220827"/>
              <a:gd name="connsiteY0" fmla="*/ 1261 h 3220826"/>
              <a:gd name="connsiteX1" fmla="*/ 3165568 w 3220827"/>
              <a:gd name="connsiteY1" fmla="*/ 1193710 h 3220826"/>
              <a:gd name="connsiteX2" fmla="*/ 2027116 w 3220827"/>
              <a:gd name="connsiteY2" fmla="*/ 3165567 h 3220826"/>
              <a:gd name="connsiteX3" fmla="*/ 55259 w 3220827"/>
              <a:gd name="connsiteY3" fmla="*/ 2027115 h 3220826"/>
              <a:gd name="connsiteX4" fmla="*/ 1193711 w 3220827"/>
              <a:gd name="connsiteY4" fmla="*/ 55259 h 3220826"/>
              <a:gd name="connsiteX5" fmla="*/ 1674900 w 3220827"/>
              <a:gd name="connsiteY5" fmla="*/ 1261 h 3220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20827" h="3220826">
                <a:moveTo>
                  <a:pt x="1674900" y="1261"/>
                </a:moveTo>
                <a:cubicBezTo>
                  <a:pt x="2360714" y="28535"/>
                  <a:pt x="2978580" y="495864"/>
                  <a:pt x="3165568" y="1193710"/>
                </a:cubicBezTo>
                <a:cubicBezTo>
                  <a:pt x="3395706" y="2052598"/>
                  <a:pt x="2886004" y="2935429"/>
                  <a:pt x="2027116" y="3165567"/>
                </a:cubicBezTo>
                <a:cubicBezTo>
                  <a:pt x="1168228" y="3395705"/>
                  <a:pt x="285397" y="2886003"/>
                  <a:pt x="55259" y="2027115"/>
                </a:cubicBezTo>
                <a:cubicBezTo>
                  <a:pt x="-174879" y="1168227"/>
                  <a:pt x="334823" y="285397"/>
                  <a:pt x="1193711" y="55259"/>
                </a:cubicBezTo>
                <a:cubicBezTo>
                  <a:pt x="1354753" y="12108"/>
                  <a:pt x="1516636" y="-5033"/>
                  <a:pt x="1674900" y="1261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18" name="Picture Placeholder 17">
            <a:extLst>
              <a:ext uri="{FF2B5EF4-FFF2-40B4-BE49-F238E27FC236}">
                <a16:creationId xmlns:a16="http://schemas.microsoft.com/office/drawing/2014/main" id="{62CFF72E-BC14-401F-B720-194A1D4C5D91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8110189" y="4613501"/>
            <a:ext cx="4386082" cy="4386084"/>
          </a:xfrm>
          <a:custGeom>
            <a:avLst/>
            <a:gdLst>
              <a:gd name="connsiteX0" fmla="*/ 2280859 w 4386082"/>
              <a:gd name="connsiteY0" fmla="*/ 1718 h 4386084"/>
              <a:gd name="connsiteX1" fmla="*/ 4310831 w 4386082"/>
              <a:gd name="connsiteY1" fmla="*/ 1625582 h 4386084"/>
              <a:gd name="connsiteX2" fmla="*/ 2760501 w 4386082"/>
              <a:gd name="connsiteY2" fmla="*/ 4310833 h 4386084"/>
              <a:gd name="connsiteX3" fmla="*/ 75251 w 4386082"/>
              <a:gd name="connsiteY3" fmla="*/ 2760502 h 4386084"/>
              <a:gd name="connsiteX4" fmla="*/ 1625581 w 4386082"/>
              <a:gd name="connsiteY4" fmla="*/ 75251 h 4386084"/>
              <a:gd name="connsiteX5" fmla="*/ 2280859 w 4386082"/>
              <a:gd name="connsiteY5" fmla="*/ 1718 h 4386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86082" h="4386084">
                <a:moveTo>
                  <a:pt x="2280859" y="1718"/>
                </a:moveTo>
                <a:cubicBezTo>
                  <a:pt x="3214791" y="38859"/>
                  <a:pt x="4056194" y="675263"/>
                  <a:pt x="4310831" y="1625582"/>
                </a:cubicBezTo>
                <a:cubicBezTo>
                  <a:pt x="4624230" y="2795206"/>
                  <a:pt x="3930125" y="3997433"/>
                  <a:pt x="2760501" y="4310833"/>
                </a:cubicBezTo>
                <a:cubicBezTo>
                  <a:pt x="1590878" y="4624232"/>
                  <a:pt x="388651" y="3930125"/>
                  <a:pt x="75251" y="2760502"/>
                </a:cubicBezTo>
                <a:cubicBezTo>
                  <a:pt x="-238148" y="1590879"/>
                  <a:pt x="455958" y="388651"/>
                  <a:pt x="1625581" y="75251"/>
                </a:cubicBezTo>
                <a:cubicBezTo>
                  <a:pt x="1844885" y="16489"/>
                  <a:pt x="2065336" y="-6853"/>
                  <a:pt x="2280859" y="1718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89976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A5F5EA4-3588-468A-98CD-A54E211677DC}"/>
              </a:ext>
            </a:extLst>
          </p:cNvPr>
          <p:cNvSpPr/>
          <p:nvPr userDrawn="1"/>
        </p:nvSpPr>
        <p:spPr>
          <a:xfrm>
            <a:off x="0" y="304800"/>
            <a:ext cx="333829" cy="711200"/>
          </a:xfrm>
          <a:prstGeom prst="rect">
            <a:avLst/>
          </a:prstGeom>
          <a:solidFill>
            <a:srgbClr val="F1BF06"/>
          </a:solidFill>
          <a:ln>
            <a:solidFill>
              <a:srgbClr val="F1BF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34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891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1640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6" r:id="rId2"/>
    <p:sldLayoutId id="2147483680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tags" Target="../tags/tag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92673D7-A974-4772-8355-E41AF42C2187}"/>
              </a:ext>
            </a:extLst>
          </p:cNvPr>
          <p:cNvGrpSpPr/>
          <p:nvPr/>
        </p:nvGrpSpPr>
        <p:grpSpPr>
          <a:xfrm rot="14400000">
            <a:off x="-4576428" y="5194519"/>
            <a:ext cx="7764820" cy="7764820"/>
            <a:chOff x="-2186432" y="-5388948"/>
            <a:chExt cx="7764820" cy="776482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718B5ED-2279-4CE5-A9D2-53D52F047875}"/>
                </a:ext>
              </a:extLst>
            </p:cNvPr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6961AA3-0091-47E9-9464-D53F7F0B3426}"/>
                </a:ext>
              </a:extLst>
            </p:cNvPr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2D474F33-EEE2-436E-8FC8-5682464BB85B}"/>
              </a:ext>
            </a:extLst>
          </p:cNvPr>
          <p:cNvSpPr/>
          <p:nvPr/>
        </p:nvSpPr>
        <p:spPr>
          <a:xfrm rot="4500000">
            <a:off x="7494209" y="3981299"/>
            <a:ext cx="5618046" cy="5618046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673FD53-40F1-4002-A489-5819D64D4077}"/>
              </a:ext>
            </a:extLst>
          </p:cNvPr>
          <p:cNvSpPr/>
          <p:nvPr/>
        </p:nvSpPr>
        <p:spPr>
          <a:xfrm rot="1788791">
            <a:off x="11149777" y="3821124"/>
            <a:ext cx="694336" cy="69433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88A065CB-2CAE-403A-B462-B5EC31DD7EFF}"/>
              </a:ext>
            </a:extLst>
          </p:cNvPr>
          <p:cNvSpPr>
            <a:spLocks/>
          </p:cNvSpPr>
          <p:nvPr/>
        </p:nvSpPr>
        <p:spPr bwMode="auto">
          <a:xfrm rot="4500000">
            <a:off x="7806306" y="4288534"/>
            <a:ext cx="4993852" cy="5036019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0094948-8B27-4FE8-A0FD-EF2A7D6F46E1}"/>
              </a:ext>
            </a:extLst>
          </p:cNvPr>
          <p:cNvSpPr/>
          <p:nvPr/>
        </p:nvSpPr>
        <p:spPr>
          <a:xfrm rot="4500000">
            <a:off x="6637419" y="-45878"/>
            <a:ext cx="4208452" cy="435352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54C934E-877A-4027-8ABF-A40DCA4E22A6}"/>
              </a:ext>
            </a:extLst>
          </p:cNvPr>
          <p:cNvSpPr/>
          <p:nvPr/>
        </p:nvSpPr>
        <p:spPr>
          <a:xfrm rot="1788791">
            <a:off x="10537561" y="2751367"/>
            <a:ext cx="538053" cy="520124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42CE97A-67C6-4B03-8FDA-8BBE8EDC6E83}"/>
              </a:ext>
            </a:extLst>
          </p:cNvPr>
          <p:cNvSpPr>
            <a:spLocks/>
          </p:cNvSpPr>
          <p:nvPr/>
        </p:nvSpPr>
        <p:spPr bwMode="auto">
          <a:xfrm rot="4500000">
            <a:off x="6908081" y="281838"/>
            <a:ext cx="3667129" cy="3698095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2CE4FE9-F9CF-4996-9842-9906F04EFEA8}"/>
              </a:ext>
            </a:extLst>
          </p:cNvPr>
          <p:cNvSpPr/>
          <p:nvPr/>
        </p:nvSpPr>
        <p:spPr>
          <a:xfrm rot="4500000">
            <a:off x="4429309" y="3264896"/>
            <a:ext cx="3370436" cy="3486621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EBEAD5-5E0F-4837-97B5-8235EA945924}"/>
              </a:ext>
            </a:extLst>
          </p:cNvPr>
          <p:cNvSpPr/>
          <p:nvPr/>
        </p:nvSpPr>
        <p:spPr>
          <a:xfrm rot="1788791">
            <a:off x="4771534" y="3456975"/>
            <a:ext cx="430912" cy="4165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48B124DC-8C29-4E2E-86EB-9D775AD6BDBB}"/>
              </a:ext>
            </a:extLst>
          </p:cNvPr>
          <p:cNvSpPr>
            <a:spLocks/>
          </p:cNvSpPr>
          <p:nvPr/>
        </p:nvSpPr>
        <p:spPr bwMode="auto">
          <a:xfrm rot="4500000">
            <a:off x="4646074" y="3527354"/>
            <a:ext cx="2936905" cy="2961705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1D1D77E-8775-45C1-BF5B-6F8056D534A3}"/>
              </a:ext>
            </a:extLst>
          </p:cNvPr>
          <p:cNvGrpSpPr/>
          <p:nvPr/>
        </p:nvGrpSpPr>
        <p:grpSpPr>
          <a:xfrm>
            <a:off x="768339" y="3804116"/>
            <a:ext cx="1350176" cy="306149"/>
            <a:chOff x="515938" y="5493205"/>
            <a:chExt cx="1134676" cy="257285"/>
          </a:xfrm>
        </p:grpSpPr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9E724EE-9ECA-49D0-A846-067F938F06F7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EB723574-46B8-46D3-AA02-238655D3E3D0}"/>
                </a:ext>
              </a:extLst>
            </p:cNvPr>
            <p:cNvSpPr/>
            <p:nvPr/>
          </p:nvSpPr>
          <p:spPr>
            <a:xfrm>
              <a:off x="676978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4" name="图片占位符 13">
            <a:extLst>
              <a:ext uri="{FF2B5EF4-FFF2-40B4-BE49-F238E27FC236}">
                <a16:creationId xmlns:a16="http://schemas.microsoft.com/office/drawing/2014/main" id="{170EF8B3-7E86-4969-B81A-2127391A213A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/>
      </p:pic>
      <p:pic>
        <p:nvPicPr>
          <p:cNvPr id="12" name="图片占位符 11">
            <a:extLst>
              <a:ext uri="{FF2B5EF4-FFF2-40B4-BE49-F238E27FC236}">
                <a16:creationId xmlns:a16="http://schemas.microsoft.com/office/drawing/2014/main" id="{0F627F5F-70BA-4168-BBD1-12DF3BE1253B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8" r="16578"/>
          <a:stretch>
            <a:fillRect/>
          </a:stretch>
        </p:blipFill>
        <p:spPr/>
      </p:pic>
      <p:pic>
        <p:nvPicPr>
          <p:cNvPr id="22" name="图片占位符 21">
            <a:extLst>
              <a:ext uri="{FF2B5EF4-FFF2-40B4-BE49-F238E27FC236}">
                <a16:creationId xmlns:a16="http://schemas.microsoft.com/office/drawing/2014/main" id="{FEA85C5B-4485-43A2-80F0-8AF95704C59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/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79F65EE2-CF89-4184-B23D-277886F7166E}"/>
              </a:ext>
            </a:extLst>
          </p:cNvPr>
          <p:cNvGrpSpPr/>
          <p:nvPr/>
        </p:nvGrpSpPr>
        <p:grpSpPr>
          <a:xfrm>
            <a:off x="652708" y="1535344"/>
            <a:ext cx="5176592" cy="1515466"/>
            <a:chOff x="1525092" y="2645592"/>
            <a:chExt cx="5176592" cy="1515466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E25AD53-E863-4C97-B754-7C1B34DC1BEF}"/>
                </a:ext>
              </a:extLst>
            </p:cNvPr>
            <p:cNvSpPr/>
            <p:nvPr/>
          </p:nvSpPr>
          <p:spPr bwMode="auto">
            <a:xfrm>
              <a:off x="1525092" y="2645592"/>
              <a:ext cx="5176592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en-US" altLang="zh-CN" sz="5000" b="1" kern="100" dirty="0">
                  <a:cs typeface="+mn-ea"/>
                  <a:sym typeface="+mn-lt"/>
                </a:rPr>
                <a:t>2.1 </a:t>
              </a:r>
              <a:r>
                <a:rPr lang="zh-CN" altLang="en-US" sz="5000" b="1" kern="100" dirty="0">
                  <a:cs typeface="+mn-ea"/>
                  <a:sym typeface="+mn-lt"/>
                </a:rPr>
                <a:t>整式</a:t>
              </a:r>
              <a:r>
                <a:rPr lang="zh-CN" altLang="en-US" sz="2400" b="1" kern="100" dirty="0">
                  <a:cs typeface="+mn-ea"/>
                  <a:sym typeface="+mn-lt"/>
                </a:rPr>
                <a:t>（</a:t>
              </a:r>
              <a:r>
                <a:rPr lang="en-US" altLang="zh-CN" sz="2400" b="1" kern="100" dirty="0">
                  <a:cs typeface="+mn-ea"/>
                  <a:sym typeface="+mn-lt"/>
                </a:rPr>
                <a:t>2.1.2 </a:t>
              </a:r>
              <a:r>
                <a:rPr lang="zh-CN" altLang="en-US" sz="2400" b="1" kern="100" dirty="0">
                  <a:cs typeface="+mn-ea"/>
                  <a:sym typeface="+mn-lt"/>
                </a:rPr>
                <a:t>多项式）</a:t>
              </a:r>
              <a:endParaRPr lang="zh-CN" altLang="en-US" sz="5000" b="1" kern="100" dirty="0">
                <a:cs typeface="+mn-ea"/>
                <a:sym typeface="+mn-lt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5B5A88FD-AA2B-4453-AE79-444E1F156622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83E0AC9F-0158-4696-AD93-A97A935EB201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74905568-A1C1-4D4C-98CF-21FAA4BBCD22}"/>
              </a:ext>
            </a:extLst>
          </p:cNvPr>
          <p:cNvSpPr/>
          <p:nvPr/>
        </p:nvSpPr>
        <p:spPr bwMode="auto">
          <a:xfrm>
            <a:off x="660878" y="908803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章  整式的加减 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2C29FF0-B097-4A79-BF79-2FC74097C068}"/>
              </a:ext>
            </a:extLst>
          </p:cNvPr>
          <p:cNvSpPr txBox="1"/>
          <p:nvPr/>
        </p:nvSpPr>
        <p:spPr>
          <a:xfrm>
            <a:off x="707149" y="3026093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E2DEDB-0EA4-4636-9CA7-200926D89CD4}"/>
              </a:ext>
            </a:extLst>
          </p:cNvPr>
          <p:cNvSpPr/>
          <p:nvPr/>
        </p:nvSpPr>
        <p:spPr>
          <a:xfrm>
            <a:off x="698584" y="2643805"/>
            <a:ext cx="34727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1600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85180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28431" y="1550961"/>
            <a:ext cx="1107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dirty="0">
                <a:solidFill>
                  <a:prstClr val="black"/>
                </a:solidFill>
                <a:cs typeface="+mn-ea"/>
                <a:sym typeface="+mn-lt"/>
              </a:rPr>
              <a:t>7.m</a:t>
            </a: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为何值时，多项式                                       是五次二项式？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44532"/>
              </p:ext>
            </p:extLst>
          </p:nvPr>
        </p:nvGraphicFramePr>
        <p:xfrm>
          <a:off x="4549001" y="1479053"/>
          <a:ext cx="3633260" cy="64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282700" imgH="254000" progId="Equation.3">
                  <p:embed/>
                </p:oleObj>
              </mc:Choice>
              <mc:Fallback>
                <p:oleObj name="公式" r:id="rId4" imgW="1282700" imgH="2540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001" y="1479053"/>
                        <a:ext cx="3633260" cy="64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72966"/>
              </p:ext>
            </p:extLst>
          </p:nvPr>
        </p:nvGraphicFramePr>
        <p:xfrm>
          <a:off x="3777065" y="2621882"/>
          <a:ext cx="6373402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2044700" imgH="609600" progId="Equation.3">
                  <p:embed/>
                </p:oleObj>
              </mc:Choice>
              <mc:Fallback>
                <p:oleObj name="公式" r:id="rId6" imgW="2044700" imgH="60960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065" y="2621882"/>
                        <a:ext cx="6373402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28431" y="2781121"/>
            <a:ext cx="3818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解：根据已知条件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7D60435-8069-4B63-9541-39F8AE6147E9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探索提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/>
          <p:nvPr/>
        </p:nvSpPr>
        <p:spPr>
          <a:xfrm>
            <a:off x="827314" y="1126777"/>
            <a:ext cx="10392229" cy="1703510"/>
          </a:xfrm>
          <a:prstGeom prst="rect">
            <a:avLst/>
          </a:prstGeom>
        </p:spPr>
        <p:txBody>
          <a:bodyPr wrap="square" lIns="121920" tIns="60960" rIns="121920" bIns="60960" anchor="t"/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594" indent="-228594" defTabSz="914377">
              <a:lnSpc>
                <a:spcPct val="300000"/>
              </a:lnSpc>
              <a:spcBef>
                <a:spcPts val="1000"/>
              </a:spcBef>
              <a:buNone/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8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一个关于字母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的二次三项式的二次项 系数为４，一次项系数为１，常数项为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，则这个二次三项式为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_______________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1"/>
              <p:cNvSpPr txBox="1"/>
              <p:nvPr/>
            </p:nvSpPr>
            <p:spPr>
              <a:xfrm>
                <a:off x="5148677" y="2657544"/>
                <a:ext cx="4395633" cy="5959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defTabSz="1219170"/>
                <a:r>
                  <a:rPr lang="en-US" altLang="zh-CN" sz="3200" dirty="0">
                    <a:solidFill>
                      <a:srgbClr val="FF3300"/>
                    </a:solidFill>
                    <a:cs typeface="+mn-ea"/>
                    <a:sym typeface="+mn-lt"/>
                  </a:rPr>
                  <a:t>4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32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r>
                      <a:rPr lang="en-US" altLang="zh-CN" sz="32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3200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7</m:t>
                    </m:r>
                  </m:oMath>
                </a14:m>
                <a:endParaRPr lang="zh-CN" altLang="en-US" sz="3200" dirty="0">
                  <a:solidFill>
                    <a:srgbClr val="FF33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677" y="2657544"/>
                <a:ext cx="4395633" cy="595932"/>
              </a:xfrm>
              <a:prstGeom prst="rect">
                <a:avLst/>
              </a:prstGeom>
              <a:blipFill>
                <a:blip r:embed="rId4"/>
                <a:stretch>
                  <a:fillRect l="-3606" t="-13265" b="-3061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FF75A45C-9E05-4F62-AA19-CD3590EBCE5A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探索提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92673D7-A974-4772-8355-E41AF42C2187}"/>
              </a:ext>
            </a:extLst>
          </p:cNvPr>
          <p:cNvGrpSpPr/>
          <p:nvPr/>
        </p:nvGrpSpPr>
        <p:grpSpPr>
          <a:xfrm rot="14400000">
            <a:off x="-4576428" y="5194519"/>
            <a:ext cx="7764820" cy="7764820"/>
            <a:chOff x="-2186432" y="-5388948"/>
            <a:chExt cx="7764820" cy="7764820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E718B5ED-2279-4CE5-A9D2-53D52F047875}"/>
                </a:ext>
              </a:extLst>
            </p:cNvPr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6961AA3-0091-47E9-9464-D53F7F0B3426}"/>
                </a:ext>
              </a:extLst>
            </p:cNvPr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2D474F33-EEE2-436E-8FC8-5682464BB85B}"/>
              </a:ext>
            </a:extLst>
          </p:cNvPr>
          <p:cNvSpPr/>
          <p:nvPr/>
        </p:nvSpPr>
        <p:spPr>
          <a:xfrm rot="4500000">
            <a:off x="7494209" y="3981299"/>
            <a:ext cx="5618046" cy="5618046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673FD53-40F1-4002-A489-5819D64D4077}"/>
              </a:ext>
            </a:extLst>
          </p:cNvPr>
          <p:cNvSpPr/>
          <p:nvPr/>
        </p:nvSpPr>
        <p:spPr>
          <a:xfrm rot="1788791">
            <a:off x="11149777" y="3821124"/>
            <a:ext cx="694336" cy="694336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88A065CB-2CAE-403A-B462-B5EC31DD7EFF}"/>
              </a:ext>
            </a:extLst>
          </p:cNvPr>
          <p:cNvSpPr>
            <a:spLocks/>
          </p:cNvSpPr>
          <p:nvPr/>
        </p:nvSpPr>
        <p:spPr bwMode="auto">
          <a:xfrm rot="4500000">
            <a:off x="7806306" y="4288534"/>
            <a:ext cx="4993852" cy="5036019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0094948-8B27-4FE8-A0FD-EF2A7D6F46E1}"/>
              </a:ext>
            </a:extLst>
          </p:cNvPr>
          <p:cNvSpPr/>
          <p:nvPr/>
        </p:nvSpPr>
        <p:spPr>
          <a:xfrm rot="4500000">
            <a:off x="6637419" y="-45878"/>
            <a:ext cx="4208452" cy="435352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54C934E-877A-4027-8ABF-A40DCA4E22A6}"/>
              </a:ext>
            </a:extLst>
          </p:cNvPr>
          <p:cNvSpPr/>
          <p:nvPr/>
        </p:nvSpPr>
        <p:spPr>
          <a:xfrm rot="1788791">
            <a:off x="10537561" y="2751367"/>
            <a:ext cx="538053" cy="520124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42CE97A-67C6-4B03-8FDA-8BBE8EDC6E83}"/>
              </a:ext>
            </a:extLst>
          </p:cNvPr>
          <p:cNvSpPr>
            <a:spLocks/>
          </p:cNvSpPr>
          <p:nvPr/>
        </p:nvSpPr>
        <p:spPr bwMode="auto">
          <a:xfrm rot="4500000">
            <a:off x="6908081" y="281838"/>
            <a:ext cx="3667129" cy="3698095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B2CE4FE9-F9CF-4996-9842-9906F04EFEA8}"/>
              </a:ext>
            </a:extLst>
          </p:cNvPr>
          <p:cNvSpPr/>
          <p:nvPr/>
        </p:nvSpPr>
        <p:spPr>
          <a:xfrm rot="4500000">
            <a:off x="4429309" y="3264896"/>
            <a:ext cx="3370436" cy="3486621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CEBEAD5-5E0F-4837-97B5-8235EA945924}"/>
              </a:ext>
            </a:extLst>
          </p:cNvPr>
          <p:cNvSpPr/>
          <p:nvPr/>
        </p:nvSpPr>
        <p:spPr>
          <a:xfrm rot="1788791">
            <a:off x="4771534" y="3456975"/>
            <a:ext cx="430912" cy="41655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48B124DC-8C29-4E2E-86EB-9D775AD6BDBB}"/>
              </a:ext>
            </a:extLst>
          </p:cNvPr>
          <p:cNvSpPr>
            <a:spLocks/>
          </p:cNvSpPr>
          <p:nvPr/>
        </p:nvSpPr>
        <p:spPr bwMode="auto">
          <a:xfrm rot="4500000">
            <a:off x="4646074" y="3527354"/>
            <a:ext cx="2936905" cy="2961705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1D1D77E-8775-45C1-BF5B-6F8056D534A3}"/>
              </a:ext>
            </a:extLst>
          </p:cNvPr>
          <p:cNvGrpSpPr/>
          <p:nvPr/>
        </p:nvGrpSpPr>
        <p:grpSpPr>
          <a:xfrm>
            <a:off x="768339" y="3804116"/>
            <a:ext cx="1350176" cy="306149"/>
            <a:chOff x="515938" y="5493205"/>
            <a:chExt cx="1134676" cy="257285"/>
          </a:xfrm>
        </p:grpSpPr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9E724EE-9ECA-49D0-A846-067F938F06F7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954633" y="5054510"/>
              <a:ext cx="257285" cy="1134676"/>
            </a:xfrm>
            <a:custGeom>
              <a:avLst/>
              <a:gdLst>
                <a:gd name="connsiteX0" fmla="*/ 16391 w 257285"/>
                <a:gd name="connsiteY0" fmla="*/ 239401 h 1134676"/>
                <a:gd name="connsiteX1" fmla="*/ 9437 w 257285"/>
                <a:gd name="connsiteY1" fmla="*/ 237315 h 1134676"/>
                <a:gd name="connsiteX2" fmla="*/ 12914 w 257285"/>
                <a:gd name="connsiteY2" fmla="*/ 239401 h 1134676"/>
                <a:gd name="connsiteX3" fmla="*/ 17781 w 257285"/>
                <a:gd name="connsiteY3" fmla="*/ 923600 h 1134676"/>
                <a:gd name="connsiteX4" fmla="*/ 13609 w 257285"/>
                <a:gd name="connsiteY4" fmla="*/ 917341 h 1134676"/>
                <a:gd name="connsiteX5" fmla="*/ 9437 w 257285"/>
                <a:gd name="connsiteY5" fmla="*/ 917341 h 1134676"/>
                <a:gd name="connsiteX6" fmla="*/ 17781 w 257285"/>
                <a:gd name="connsiteY6" fmla="*/ 923600 h 1134676"/>
                <a:gd name="connsiteX7" fmla="*/ 30297 w 257285"/>
                <a:gd name="connsiteY7" fmla="*/ 358301 h 1134676"/>
                <a:gd name="connsiteX8" fmla="*/ 20909 w 257285"/>
                <a:gd name="connsiteY8" fmla="*/ 361951 h 1134676"/>
                <a:gd name="connsiteX9" fmla="*/ 17781 w 257285"/>
                <a:gd name="connsiteY9" fmla="*/ 361951 h 1134676"/>
                <a:gd name="connsiteX10" fmla="*/ 20909 w 257285"/>
                <a:gd name="connsiteY10" fmla="*/ 372903 h 1134676"/>
                <a:gd name="connsiteX11" fmla="*/ 30297 w 257285"/>
                <a:gd name="connsiteY11" fmla="*/ 361951 h 1134676"/>
                <a:gd name="connsiteX12" fmla="*/ 30297 w 257285"/>
                <a:gd name="connsiteY12" fmla="*/ 358301 h 1134676"/>
                <a:gd name="connsiteX13" fmla="*/ 36555 w 257285"/>
                <a:gd name="connsiteY13" fmla="*/ 504319 h 1134676"/>
                <a:gd name="connsiteX14" fmla="*/ 28211 w 257285"/>
                <a:gd name="connsiteY14" fmla="*/ 491803 h 1134676"/>
                <a:gd name="connsiteX15" fmla="*/ 28211 w 257285"/>
                <a:gd name="connsiteY15" fmla="*/ 504319 h 1134676"/>
                <a:gd name="connsiteX16" fmla="*/ 30993 w 257285"/>
                <a:gd name="connsiteY16" fmla="*/ 501190 h 1134676"/>
                <a:gd name="connsiteX17" fmla="*/ 36555 w 257285"/>
                <a:gd name="connsiteY17" fmla="*/ 504319 h 1134676"/>
                <a:gd name="connsiteX18" fmla="*/ 40727 w 257285"/>
                <a:gd name="connsiteY18" fmla="*/ 762979 h 1134676"/>
                <a:gd name="connsiteX19" fmla="*/ 34469 w 257285"/>
                <a:gd name="connsiteY19" fmla="*/ 770489 h 1134676"/>
                <a:gd name="connsiteX20" fmla="*/ 34469 w 257285"/>
                <a:gd name="connsiteY20" fmla="*/ 781754 h 1134676"/>
                <a:gd name="connsiteX21" fmla="*/ 40727 w 257285"/>
                <a:gd name="connsiteY21" fmla="*/ 781754 h 1134676"/>
                <a:gd name="connsiteX22" fmla="*/ 40727 w 257285"/>
                <a:gd name="connsiteY22" fmla="*/ 774244 h 1134676"/>
                <a:gd name="connsiteX23" fmla="*/ 40727 w 257285"/>
                <a:gd name="connsiteY23" fmla="*/ 770489 h 1134676"/>
                <a:gd name="connsiteX24" fmla="*/ 40727 w 257285"/>
                <a:gd name="connsiteY24" fmla="*/ 762979 h 1134676"/>
                <a:gd name="connsiteX25" fmla="*/ 40727 w 257285"/>
                <a:gd name="connsiteY25" fmla="*/ 402802 h 1134676"/>
                <a:gd name="connsiteX26" fmla="*/ 16999 w 257285"/>
                <a:gd name="connsiteY26" fmla="*/ 385419 h 1134676"/>
                <a:gd name="connsiteX27" fmla="*/ 13609 w 257285"/>
                <a:gd name="connsiteY27" fmla="*/ 392373 h 1134676"/>
                <a:gd name="connsiteX28" fmla="*/ 20388 w 257285"/>
                <a:gd name="connsiteY28" fmla="*/ 413233 h 1134676"/>
                <a:gd name="connsiteX29" fmla="*/ 13609 w 257285"/>
                <a:gd name="connsiteY29" fmla="*/ 430616 h 1134676"/>
                <a:gd name="connsiteX30" fmla="*/ 20388 w 257285"/>
                <a:gd name="connsiteY30" fmla="*/ 437569 h 1134676"/>
                <a:gd name="connsiteX31" fmla="*/ 33947 w 257285"/>
                <a:gd name="connsiteY31" fmla="*/ 416710 h 1134676"/>
                <a:gd name="connsiteX32" fmla="*/ 40727 w 257285"/>
                <a:gd name="connsiteY32" fmla="*/ 402802 h 1134676"/>
                <a:gd name="connsiteX33" fmla="*/ 40727 w 257285"/>
                <a:gd name="connsiteY33" fmla="*/ 82655 h 1134676"/>
                <a:gd name="connsiteX34" fmla="*/ 23344 w 257285"/>
                <a:gd name="connsiteY34" fmla="*/ 72374 h 1134676"/>
                <a:gd name="connsiteX35" fmla="*/ 12914 w 257285"/>
                <a:gd name="connsiteY35" fmla="*/ 62093 h 1134676"/>
                <a:gd name="connsiteX36" fmla="*/ 9437 w 257285"/>
                <a:gd name="connsiteY36" fmla="*/ 65520 h 1134676"/>
                <a:gd name="connsiteX37" fmla="*/ 23344 w 257285"/>
                <a:gd name="connsiteY37" fmla="*/ 82655 h 1134676"/>
                <a:gd name="connsiteX38" fmla="*/ 9437 w 257285"/>
                <a:gd name="connsiteY38" fmla="*/ 103217 h 1134676"/>
                <a:gd name="connsiteX39" fmla="*/ 9437 w 257285"/>
                <a:gd name="connsiteY39" fmla="*/ 110071 h 1134676"/>
                <a:gd name="connsiteX40" fmla="*/ 26820 w 257285"/>
                <a:gd name="connsiteY40" fmla="*/ 99790 h 1134676"/>
                <a:gd name="connsiteX41" fmla="*/ 37250 w 257285"/>
                <a:gd name="connsiteY41" fmla="*/ 103217 h 1134676"/>
                <a:gd name="connsiteX42" fmla="*/ 37250 w 257285"/>
                <a:gd name="connsiteY42" fmla="*/ 96364 h 1134676"/>
                <a:gd name="connsiteX43" fmla="*/ 40727 w 257285"/>
                <a:gd name="connsiteY43" fmla="*/ 82655 h 1134676"/>
                <a:gd name="connsiteX44" fmla="*/ 46984 w 257285"/>
                <a:gd name="connsiteY44" fmla="*/ 237316 h 1134676"/>
                <a:gd name="connsiteX45" fmla="*/ 40726 w 257285"/>
                <a:gd name="connsiteY45" fmla="*/ 230362 h 1134676"/>
                <a:gd name="connsiteX46" fmla="*/ 37597 w 257285"/>
                <a:gd name="connsiteY46" fmla="*/ 226885 h 1134676"/>
                <a:gd name="connsiteX47" fmla="*/ 34469 w 257285"/>
                <a:gd name="connsiteY47" fmla="*/ 233839 h 1134676"/>
                <a:gd name="connsiteX48" fmla="*/ 43856 w 257285"/>
                <a:gd name="connsiteY48" fmla="*/ 237316 h 1134676"/>
                <a:gd name="connsiteX49" fmla="*/ 46984 w 257285"/>
                <a:gd name="connsiteY49" fmla="*/ 237316 h 1134676"/>
                <a:gd name="connsiteX50" fmla="*/ 51156 w 257285"/>
                <a:gd name="connsiteY50" fmla="*/ 750464 h 1134676"/>
                <a:gd name="connsiteX51" fmla="*/ 49070 w 257285"/>
                <a:gd name="connsiteY51" fmla="*/ 750464 h 1134676"/>
                <a:gd name="connsiteX52" fmla="*/ 49070 w 257285"/>
                <a:gd name="connsiteY52" fmla="*/ 752550 h 1134676"/>
                <a:gd name="connsiteX53" fmla="*/ 51156 w 257285"/>
                <a:gd name="connsiteY53" fmla="*/ 752550 h 1134676"/>
                <a:gd name="connsiteX54" fmla="*/ 55328 w 257285"/>
                <a:gd name="connsiteY54" fmla="*/ 508491 h 1134676"/>
                <a:gd name="connsiteX55" fmla="*/ 46984 w 257285"/>
                <a:gd name="connsiteY55" fmla="*/ 508491 h 1134676"/>
                <a:gd name="connsiteX56" fmla="*/ 51156 w 257285"/>
                <a:gd name="connsiteY56" fmla="*/ 514750 h 1134676"/>
                <a:gd name="connsiteX57" fmla="*/ 55328 w 257285"/>
                <a:gd name="connsiteY57" fmla="*/ 508491 h 1134676"/>
                <a:gd name="connsiteX58" fmla="*/ 57415 w 257285"/>
                <a:gd name="connsiteY58" fmla="*/ 532132 h 1134676"/>
                <a:gd name="connsiteX59" fmla="*/ 54077 w 257285"/>
                <a:gd name="connsiteY59" fmla="*/ 525179 h 1134676"/>
                <a:gd name="connsiteX60" fmla="*/ 40727 w 257285"/>
                <a:gd name="connsiteY60" fmla="*/ 546038 h 1134676"/>
                <a:gd name="connsiteX61" fmla="*/ 44065 w 257285"/>
                <a:gd name="connsiteY61" fmla="*/ 546038 h 1134676"/>
                <a:gd name="connsiteX62" fmla="*/ 54077 w 257285"/>
                <a:gd name="connsiteY62" fmla="*/ 535609 h 1134676"/>
                <a:gd name="connsiteX63" fmla="*/ 57415 w 257285"/>
                <a:gd name="connsiteY63" fmla="*/ 532132 h 1134676"/>
                <a:gd name="connsiteX64" fmla="*/ 67844 w 257285"/>
                <a:gd name="connsiteY64" fmla="*/ 168478 h 1134676"/>
                <a:gd name="connsiteX65" fmla="*/ 47626 w 257285"/>
                <a:gd name="connsiteY65" fmla="*/ 175153 h 1134676"/>
                <a:gd name="connsiteX66" fmla="*/ 27407 w 257285"/>
                <a:gd name="connsiteY66" fmla="*/ 168478 h 1134676"/>
                <a:gd name="connsiteX67" fmla="*/ 24038 w 257285"/>
                <a:gd name="connsiteY67" fmla="*/ 168478 h 1134676"/>
                <a:gd name="connsiteX68" fmla="*/ 24038 w 257285"/>
                <a:gd name="connsiteY68" fmla="*/ 171816 h 1134676"/>
                <a:gd name="connsiteX69" fmla="*/ 24038 w 257285"/>
                <a:gd name="connsiteY69" fmla="*/ 181829 h 1134676"/>
                <a:gd name="connsiteX70" fmla="*/ 27407 w 257285"/>
                <a:gd name="connsiteY70" fmla="*/ 185166 h 1134676"/>
                <a:gd name="connsiteX71" fmla="*/ 30777 w 257285"/>
                <a:gd name="connsiteY71" fmla="*/ 185166 h 1134676"/>
                <a:gd name="connsiteX72" fmla="*/ 37517 w 257285"/>
                <a:gd name="connsiteY72" fmla="*/ 185166 h 1134676"/>
                <a:gd name="connsiteX73" fmla="*/ 57735 w 257285"/>
                <a:gd name="connsiteY73" fmla="*/ 175153 h 1134676"/>
                <a:gd name="connsiteX74" fmla="*/ 64475 w 257285"/>
                <a:gd name="connsiteY74" fmla="*/ 178491 h 1134676"/>
                <a:gd name="connsiteX75" fmla="*/ 67844 w 257285"/>
                <a:gd name="connsiteY75" fmla="*/ 168478 h 1134676"/>
                <a:gd name="connsiteX76" fmla="*/ 72016 w 257285"/>
                <a:gd name="connsiteY76" fmla="*/ 256089 h 1134676"/>
                <a:gd name="connsiteX77" fmla="*/ 64714 w 257285"/>
                <a:gd name="connsiteY77" fmla="*/ 239401 h 1134676"/>
                <a:gd name="connsiteX78" fmla="*/ 57414 w 257285"/>
                <a:gd name="connsiteY78" fmla="*/ 239401 h 1134676"/>
                <a:gd name="connsiteX79" fmla="*/ 68366 w 257285"/>
                <a:gd name="connsiteY79" fmla="*/ 256089 h 1134676"/>
                <a:gd name="connsiteX80" fmla="*/ 72016 w 257285"/>
                <a:gd name="connsiteY80" fmla="*/ 256089 h 1134676"/>
                <a:gd name="connsiteX81" fmla="*/ 74103 w 257285"/>
                <a:gd name="connsiteY81" fmla="*/ 994523 h 1134676"/>
                <a:gd name="connsiteX82" fmla="*/ 72016 w 257285"/>
                <a:gd name="connsiteY82" fmla="*/ 998695 h 1134676"/>
                <a:gd name="connsiteX83" fmla="*/ 74103 w 257285"/>
                <a:gd name="connsiteY83" fmla="*/ 998695 h 1134676"/>
                <a:gd name="connsiteX84" fmla="*/ 74103 w 257285"/>
                <a:gd name="connsiteY84" fmla="*/ 994523 h 1134676"/>
                <a:gd name="connsiteX85" fmla="*/ 82447 w 257285"/>
                <a:gd name="connsiteY85" fmla="*/ 940288 h 1134676"/>
                <a:gd name="connsiteX86" fmla="*/ 72016 w 257285"/>
                <a:gd name="connsiteY86" fmla="*/ 943765 h 1134676"/>
                <a:gd name="connsiteX87" fmla="*/ 72016 w 257285"/>
                <a:gd name="connsiteY87" fmla="*/ 947241 h 1134676"/>
                <a:gd name="connsiteX88" fmla="*/ 78970 w 257285"/>
                <a:gd name="connsiteY88" fmla="*/ 950718 h 1134676"/>
                <a:gd name="connsiteX89" fmla="*/ 82447 w 257285"/>
                <a:gd name="connsiteY89" fmla="*/ 940288 h 1134676"/>
                <a:gd name="connsiteX90" fmla="*/ 88704 w 257285"/>
                <a:gd name="connsiteY90" fmla="*/ 328681 h 1134676"/>
                <a:gd name="connsiteX91" fmla="*/ 85366 w 257285"/>
                <a:gd name="connsiteY91" fmla="*/ 325343 h 1134676"/>
                <a:gd name="connsiteX92" fmla="*/ 82029 w 257285"/>
                <a:gd name="connsiteY92" fmla="*/ 311993 h 1134676"/>
                <a:gd name="connsiteX93" fmla="*/ 85366 w 257285"/>
                <a:gd name="connsiteY93" fmla="*/ 308656 h 1134676"/>
                <a:gd name="connsiteX94" fmla="*/ 75354 w 257285"/>
                <a:gd name="connsiteY94" fmla="*/ 301980 h 1134676"/>
                <a:gd name="connsiteX95" fmla="*/ 72016 w 257285"/>
                <a:gd name="connsiteY95" fmla="*/ 305318 h 1134676"/>
                <a:gd name="connsiteX96" fmla="*/ 82029 w 257285"/>
                <a:gd name="connsiteY96" fmla="*/ 322006 h 1134676"/>
                <a:gd name="connsiteX97" fmla="*/ 82029 w 257285"/>
                <a:gd name="connsiteY97" fmla="*/ 328681 h 1134676"/>
                <a:gd name="connsiteX98" fmla="*/ 85366 w 257285"/>
                <a:gd name="connsiteY98" fmla="*/ 335356 h 1134676"/>
                <a:gd name="connsiteX99" fmla="*/ 88704 w 257285"/>
                <a:gd name="connsiteY99" fmla="*/ 335356 h 1134676"/>
                <a:gd name="connsiteX100" fmla="*/ 88704 w 257285"/>
                <a:gd name="connsiteY100" fmla="*/ 332018 h 1134676"/>
                <a:gd name="connsiteX101" fmla="*/ 88704 w 257285"/>
                <a:gd name="connsiteY101" fmla="*/ 328681 h 1134676"/>
                <a:gd name="connsiteX102" fmla="*/ 88704 w 257285"/>
                <a:gd name="connsiteY102" fmla="*/ 141660 h 1134676"/>
                <a:gd name="connsiteX103" fmla="*/ 85227 w 257285"/>
                <a:gd name="connsiteY103" fmla="*/ 127951 h 1134676"/>
                <a:gd name="connsiteX104" fmla="*/ 81750 w 257285"/>
                <a:gd name="connsiteY104" fmla="*/ 114243 h 1134676"/>
                <a:gd name="connsiteX105" fmla="*/ 60890 w 257285"/>
                <a:gd name="connsiteY105" fmla="*/ 124524 h 1134676"/>
                <a:gd name="connsiteX106" fmla="*/ 57414 w 257285"/>
                <a:gd name="connsiteY106" fmla="*/ 124524 h 1134676"/>
                <a:gd name="connsiteX107" fmla="*/ 74796 w 257285"/>
                <a:gd name="connsiteY107" fmla="*/ 148513 h 1134676"/>
                <a:gd name="connsiteX108" fmla="*/ 71321 w 257285"/>
                <a:gd name="connsiteY108" fmla="*/ 162221 h 1134676"/>
                <a:gd name="connsiteX109" fmla="*/ 74796 w 257285"/>
                <a:gd name="connsiteY109" fmla="*/ 158794 h 1134676"/>
                <a:gd name="connsiteX110" fmla="*/ 88704 w 257285"/>
                <a:gd name="connsiteY110" fmla="*/ 141660 h 1134676"/>
                <a:gd name="connsiteX111" fmla="*/ 105392 w 257285"/>
                <a:gd name="connsiteY111" fmla="*/ 1090179 h 1134676"/>
                <a:gd name="connsiteX112" fmla="*/ 101915 w 257285"/>
                <a:gd name="connsiteY112" fmla="*/ 1090179 h 1134676"/>
                <a:gd name="connsiteX113" fmla="*/ 84532 w 257285"/>
                <a:gd name="connsiteY113" fmla="*/ 1075875 h 1134676"/>
                <a:gd name="connsiteX114" fmla="*/ 94961 w 257285"/>
                <a:gd name="connsiteY114" fmla="*/ 1100907 h 1134676"/>
                <a:gd name="connsiteX115" fmla="*/ 101915 w 257285"/>
                <a:gd name="connsiteY115" fmla="*/ 1097331 h 1134676"/>
                <a:gd name="connsiteX116" fmla="*/ 105392 w 257285"/>
                <a:gd name="connsiteY116" fmla="*/ 1090179 h 1134676"/>
                <a:gd name="connsiteX117" fmla="*/ 115822 w 257285"/>
                <a:gd name="connsiteY117" fmla="*/ 41756 h 1134676"/>
                <a:gd name="connsiteX118" fmla="*/ 95484 w 257285"/>
                <a:gd name="connsiteY118" fmla="*/ 48535 h 1134676"/>
                <a:gd name="connsiteX119" fmla="*/ 71756 w 257285"/>
                <a:gd name="connsiteY119" fmla="*/ 34976 h 1134676"/>
                <a:gd name="connsiteX120" fmla="*/ 68366 w 257285"/>
                <a:gd name="connsiteY120" fmla="*/ 34976 h 1134676"/>
                <a:gd name="connsiteX121" fmla="*/ 61587 w 257285"/>
                <a:gd name="connsiteY121" fmla="*/ 34976 h 1134676"/>
                <a:gd name="connsiteX122" fmla="*/ 71756 w 257285"/>
                <a:gd name="connsiteY122" fmla="*/ 58704 h 1134676"/>
                <a:gd name="connsiteX123" fmla="*/ 85315 w 257285"/>
                <a:gd name="connsiteY123" fmla="*/ 55316 h 1134676"/>
                <a:gd name="connsiteX124" fmla="*/ 102263 w 257285"/>
                <a:gd name="connsiteY124" fmla="*/ 62094 h 1134676"/>
                <a:gd name="connsiteX125" fmla="*/ 115822 w 257285"/>
                <a:gd name="connsiteY125" fmla="*/ 45145 h 1134676"/>
                <a:gd name="connsiteX126" fmla="*/ 115822 w 257285"/>
                <a:gd name="connsiteY126" fmla="*/ 41756 h 1134676"/>
                <a:gd name="connsiteX127" fmla="*/ 122079 w 257285"/>
                <a:gd name="connsiteY127" fmla="*/ 732584 h 1134676"/>
                <a:gd name="connsiteX128" fmla="*/ 115522 w 257285"/>
                <a:gd name="connsiteY128" fmla="*/ 712916 h 1134676"/>
                <a:gd name="connsiteX129" fmla="*/ 102411 w 257285"/>
                <a:gd name="connsiteY129" fmla="*/ 719472 h 1134676"/>
                <a:gd name="connsiteX130" fmla="*/ 99133 w 257285"/>
                <a:gd name="connsiteY130" fmla="*/ 719472 h 1134676"/>
                <a:gd name="connsiteX131" fmla="*/ 99133 w 257285"/>
                <a:gd name="connsiteY131" fmla="*/ 722750 h 1134676"/>
                <a:gd name="connsiteX132" fmla="*/ 99133 w 257285"/>
                <a:gd name="connsiteY132" fmla="*/ 726029 h 1134676"/>
                <a:gd name="connsiteX133" fmla="*/ 115522 w 257285"/>
                <a:gd name="connsiteY133" fmla="*/ 735863 h 1134676"/>
                <a:gd name="connsiteX134" fmla="*/ 118801 w 257285"/>
                <a:gd name="connsiteY134" fmla="*/ 732584 h 1134676"/>
                <a:gd name="connsiteX135" fmla="*/ 122079 w 257285"/>
                <a:gd name="connsiteY135" fmla="*/ 732584 h 1134676"/>
                <a:gd name="connsiteX136" fmla="*/ 132510 w 257285"/>
                <a:gd name="connsiteY136" fmla="*/ 910666 h 1134676"/>
                <a:gd name="connsiteX137" fmla="*/ 122229 w 257285"/>
                <a:gd name="connsiteY137" fmla="*/ 900654 h 1134676"/>
                <a:gd name="connsiteX138" fmla="*/ 101666 w 257285"/>
                <a:gd name="connsiteY138" fmla="*/ 914004 h 1134676"/>
                <a:gd name="connsiteX139" fmla="*/ 87959 w 257285"/>
                <a:gd name="connsiteY139" fmla="*/ 907329 h 1134676"/>
                <a:gd name="connsiteX140" fmla="*/ 84532 w 257285"/>
                <a:gd name="connsiteY140" fmla="*/ 917341 h 1134676"/>
                <a:gd name="connsiteX141" fmla="*/ 84532 w 257285"/>
                <a:gd name="connsiteY141" fmla="*/ 927354 h 1134676"/>
                <a:gd name="connsiteX142" fmla="*/ 84532 w 257285"/>
                <a:gd name="connsiteY142" fmla="*/ 934029 h 1134676"/>
                <a:gd name="connsiteX143" fmla="*/ 94813 w 257285"/>
                <a:gd name="connsiteY143" fmla="*/ 927354 h 1134676"/>
                <a:gd name="connsiteX144" fmla="*/ 115375 w 257285"/>
                <a:gd name="connsiteY144" fmla="*/ 917341 h 1134676"/>
                <a:gd name="connsiteX145" fmla="*/ 118802 w 257285"/>
                <a:gd name="connsiteY145" fmla="*/ 917341 h 1134676"/>
                <a:gd name="connsiteX146" fmla="*/ 132510 w 257285"/>
                <a:gd name="connsiteY146" fmla="*/ 910666 h 1134676"/>
                <a:gd name="connsiteX147" fmla="*/ 132510 w 257285"/>
                <a:gd name="connsiteY147" fmla="*/ 147619 h 1134676"/>
                <a:gd name="connsiteX148" fmla="*/ 119994 w 257285"/>
                <a:gd name="connsiteY148" fmla="*/ 151095 h 1134676"/>
                <a:gd name="connsiteX149" fmla="*/ 123123 w 257285"/>
                <a:gd name="connsiteY149" fmla="*/ 158049 h 1134676"/>
                <a:gd name="connsiteX150" fmla="*/ 132510 w 257285"/>
                <a:gd name="connsiteY150" fmla="*/ 151095 h 1134676"/>
                <a:gd name="connsiteX151" fmla="*/ 132510 w 257285"/>
                <a:gd name="connsiteY151" fmla="*/ 147619 h 1134676"/>
                <a:gd name="connsiteX152" fmla="*/ 133205 w 257285"/>
                <a:gd name="connsiteY152" fmla="*/ 798442 h 1134676"/>
                <a:gd name="connsiteX153" fmla="*/ 122776 w 257285"/>
                <a:gd name="connsiteY153" fmla="*/ 791141 h 1134676"/>
                <a:gd name="connsiteX154" fmla="*/ 108868 w 257285"/>
                <a:gd name="connsiteY154" fmla="*/ 783839 h 1134676"/>
                <a:gd name="connsiteX155" fmla="*/ 101916 w 257285"/>
                <a:gd name="connsiteY155" fmla="*/ 787490 h 1134676"/>
                <a:gd name="connsiteX156" fmla="*/ 94962 w 257285"/>
                <a:gd name="connsiteY156" fmla="*/ 798442 h 1134676"/>
                <a:gd name="connsiteX157" fmla="*/ 98439 w 257285"/>
                <a:gd name="connsiteY157" fmla="*/ 798442 h 1134676"/>
                <a:gd name="connsiteX158" fmla="*/ 115822 w 257285"/>
                <a:gd name="connsiteY158" fmla="*/ 794791 h 1134676"/>
                <a:gd name="connsiteX159" fmla="*/ 133205 w 257285"/>
                <a:gd name="connsiteY159" fmla="*/ 798442 h 1134676"/>
                <a:gd name="connsiteX160" fmla="*/ 149198 w 257285"/>
                <a:gd name="connsiteY160" fmla="*/ 961147 h 1134676"/>
                <a:gd name="connsiteX161" fmla="*/ 145721 w 257285"/>
                <a:gd name="connsiteY161" fmla="*/ 956975 h 1134676"/>
                <a:gd name="connsiteX162" fmla="*/ 138767 w 257285"/>
                <a:gd name="connsiteY162" fmla="*/ 956975 h 1134676"/>
                <a:gd name="connsiteX163" fmla="*/ 145721 w 257285"/>
                <a:gd name="connsiteY163" fmla="*/ 961147 h 1134676"/>
                <a:gd name="connsiteX164" fmla="*/ 149198 w 257285"/>
                <a:gd name="connsiteY164" fmla="*/ 961147 h 1134676"/>
                <a:gd name="connsiteX165" fmla="*/ 149198 w 257285"/>
                <a:gd name="connsiteY165" fmla="*/ 607426 h 1134676"/>
                <a:gd name="connsiteX166" fmla="*/ 146069 w 257285"/>
                <a:gd name="connsiteY166" fmla="*/ 600274 h 1134676"/>
                <a:gd name="connsiteX167" fmla="*/ 142939 w 257285"/>
                <a:gd name="connsiteY167" fmla="*/ 600274 h 1134676"/>
                <a:gd name="connsiteX168" fmla="*/ 133552 w 257285"/>
                <a:gd name="connsiteY168" fmla="*/ 600274 h 1134676"/>
                <a:gd name="connsiteX169" fmla="*/ 133552 w 257285"/>
                <a:gd name="connsiteY169" fmla="*/ 603849 h 1134676"/>
                <a:gd name="connsiteX170" fmla="*/ 130423 w 257285"/>
                <a:gd name="connsiteY170" fmla="*/ 614578 h 1134676"/>
                <a:gd name="connsiteX171" fmla="*/ 136682 w 257285"/>
                <a:gd name="connsiteY171" fmla="*/ 625305 h 1134676"/>
                <a:gd name="connsiteX172" fmla="*/ 149198 w 257285"/>
                <a:gd name="connsiteY172" fmla="*/ 607426 h 1134676"/>
                <a:gd name="connsiteX173" fmla="*/ 153370 w 257285"/>
                <a:gd name="connsiteY173" fmla="*/ 239054 h 1134676"/>
                <a:gd name="connsiteX174" fmla="*/ 133344 w 257285"/>
                <a:gd name="connsiteY174" fmla="*/ 212631 h 1134676"/>
                <a:gd name="connsiteX175" fmla="*/ 126669 w 257285"/>
                <a:gd name="connsiteY175" fmla="*/ 206026 h 1134676"/>
                <a:gd name="connsiteX176" fmla="*/ 130007 w 257285"/>
                <a:gd name="connsiteY176" fmla="*/ 212631 h 1134676"/>
                <a:gd name="connsiteX177" fmla="*/ 133344 w 257285"/>
                <a:gd name="connsiteY177" fmla="*/ 225844 h 1134676"/>
                <a:gd name="connsiteX178" fmla="*/ 126669 w 257285"/>
                <a:gd name="connsiteY178" fmla="*/ 235751 h 1134676"/>
                <a:gd name="connsiteX179" fmla="*/ 123332 w 257285"/>
                <a:gd name="connsiteY179" fmla="*/ 239054 h 1134676"/>
                <a:gd name="connsiteX180" fmla="*/ 119994 w 257285"/>
                <a:gd name="connsiteY180" fmla="*/ 245660 h 1134676"/>
                <a:gd name="connsiteX181" fmla="*/ 133344 w 257285"/>
                <a:gd name="connsiteY181" fmla="*/ 242356 h 1134676"/>
                <a:gd name="connsiteX182" fmla="*/ 146694 w 257285"/>
                <a:gd name="connsiteY182" fmla="*/ 245660 h 1134676"/>
                <a:gd name="connsiteX183" fmla="*/ 153370 w 257285"/>
                <a:gd name="connsiteY183" fmla="*/ 239054 h 1134676"/>
                <a:gd name="connsiteX184" fmla="*/ 159627 w 257285"/>
                <a:gd name="connsiteY184" fmla="*/ 671197 h 1134676"/>
                <a:gd name="connsiteX185" fmla="*/ 150240 w 257285"/>
                <a:gd name="connsiteY185" fmla="*/ 674674 h 1134676"/>
                <a:gd name="connsiteX186" fmla="*/ 147111 w 257285"/>
                <a:gd name="connsiteY186" fmla="*/ 671197 h 1134676"/>
                <a:gd name="connsiteX187" fmla="*/ 147111 w 257285"/>
                <a:gd name="connsiteY187" fmla="*/ 674674 h 1134676"/>
                <a:gd name="connsiteX188" fmla="*/ 153368 w 257285"/>
                <a:gd name="connsiteY188" fmla="*/ 681627 h 1134676"/>
                <a:gd name="connsiteX189" fmla="*/ 156498 w 257285"/>
                <a:gd name="connsiteY189" fmla="*/ 678150 h 1134676"/>
                <a:gd name="connsiteX190" fmla="*/ 159627 w 257285"/>
                <a:gd name="connsiteY190" fmla="*/ 671197 h 1134676"/>
                <a:gd name="connsiteX191" fmla="*/ 163799 w 257285"/>
                <a:gd name="connsiteY191" fmla="*/ 447071 h 1134676"/>
                <a:gd name="connsiteX192" fmla="*/ 160422 w 257285"/>
                <a:gd name="connsiteY192" fmla="*/ 440350 h 1134676"/>
                <a:gd name="connsiteX193" fmla="*/ 150290 w 257285"/>
                <a:gd name="connsiteY193" fmla="*/ 440350 h 1134676"/>
                <a:gd name="connsiteX194" fmla="*/ 130026 w 257285"/>
                <a:gd name="connsiteY194" fmla="*/ 416824 h 1134676"/>
                <a:gd name="connsiteX195" fmla="*/ 126648 w 257285"/>
                <a:gd name="connsiteY195" fmla="*/ 403382 h 1134676"/>
                <a:gd name="connsiteX196" fmla="*/ 113139 w 257285"/>
                <a:gd name="connsiteY196" fmla="*/ 400021 h 1134676"/>
                <a:gd name="connsiteX197" fmla="*/ 103008 w 257285"/>
                <a:gd name="connsiteY197" fmla="*/ 403382 h 1134676"/>
                <a:gd name="connsiteX198" fmla="*/ 92876 w 257285"/>
                <a:gd name="connsiteY198" fmla="*/ 406742 h 1134676"/>
                <a:gd name="connsiteX199" fmla="*/ 96253 w 257285"/>
                <a:gd name="connsiteY199" fmla="*/ 410103 h 1134676"/>
                <a:gd name="connsiteX200" fmla="*/ 109762 w 257285"/>
                <a:gd name="connsiteY200" fmla="*/ 426906 h 1134676"/>
                <a:gd name="connsiteX201" fmla="*/ 113139 w 257285"/>
                <a:gd name="connsiteY201" fmla="*/ 430267 h 1134676"/>
                <a:gd name="connsiteX202" fmla="*/ 116517 w 257285"/>
                <a:gd name="connsiteY202" fmla="*/ 430267 h 1134676"/>
                <a:gd name="connsiteX203" fmla="*/ 133403 w 257285"/>
                <a:gd name="connsiteY203" fmla="*/ 440350 h 1134676"/>
                <a:gd name="connsiteX204" fmla="*/ 160422 w 257285"/>
                <a:gd name="connsiteY204" fmla="*/ 460514 h 1134676"/>
                <a:gd name="connsiteX205" fmla="*/ 163799 w 257285"/>
                <a:gd name="connsiteY205" fmla="*/ 447071 h 1134676"/>
                <a:gd name="connsiteX206" fmla="*/ 167971 w 257285"/>
                <a:gd name="connsiteY206" fmla="*/ 504319 h 1134676"/>
                <a:gd name="connsiteX207" fmla="*/ 164424 w 257285"/>
                <a:gd name="connsiteY207" fmla="*/ 504319 h 1134676"/>
                <a:gd name="connsiteX208" fmla="*/ 160878 w 257285"/>
                <a:gd name="connsiteY208" fmla="*/ 504319 h 1134676"/>
                <a:gd name="connsiteX209" fmla="*/ 136055 w 257285"/>
                <a:gd name="connsiteY209" fmla="*/ 524799 h 1134676"/>
                <a:gd name="connsiteX210" fmla="*/ 132509 w 257285"/>
                <a:gd name="connsiteY210" fmla="*/ 524799 h 1134676"/>
                <a:gd name="connsiteX211" fmla="*/ 136055 w 257285"/>
                <a:gd name="connsiteY211" fmla="*/ 535040 h 1134676"/>
                <a:gd name="connsiteX212" fmla="*/ 136055 w 257285"/>
                <a:gd name="connsiteY212" fmla="*/ 541867 h 1134676"/>
                <a:gd name="connsiteX213" fmla="*/ 143147 w 257285"/>
                <a:gd name="connsiteY213" fmla="*/ 538453 h 1134676"/>
                <a:gd name="connsiteX214" fmla="*/ 146693 w 257285"/>
                <a:gd name="connsiteY214" fmla="*/ 541867 h 1134676"/>
                <a:gd name="connsiteX215" fmla="*/ 160878 w 257285"/>
                <a:gd name="connsiteY215" fmla="*/ 535040 h 1134676"/>
                <a:gd name="connsiteX216" fmla="*/ 167971 w 257285"/>
                <a:gd name="connsiteY216" fmla="*/ 535040 h 1134676"/>
                <a:gd name="connsiteX217" fmla="*/ 167971 w 257285"/>
                <a:gd name="connsiteY217" fmla="*/ 531627 h 1134676"/>
                <a:gd name="connsiteX218" fmla="*/ 167971 w 257285"/>
                <a:gd name="connsiteY218" fmla="*/ 524799 h 1134676"/>
                <a:gd name="connsiteX219" fmla="*/ 167971 w 257285"/>
                <a:gd name="connsiteY219" fmla="*/ 517973 h 1134676"/>
                <a:gd name="connsiteX220" fmla="*/ 167971 w 257285"/>
                <a:gd name="connsiteY220" fmla="*/ 507733 h 1134676"/>
                <a:gd name="connsiteX221" fmla="*/ 167971 w 257285"/>
                <a:gd name="connsiteY221" fmla="*/ 504319 h 1134676"/>
                <a:gd name="connsiteX222" fmla="*/ 174229 w 257285"/>
                <a:gd name="connsiteY222" fmla="*/ 725432 h 1134676"/>
                <a:gd name="connsiteX223" fmla="*/ 170057 w 257285"/>
                <a:gd name="connsiteY223" fmla="*/ 733776 h 1134676"/>
                <a:gd name="connsiteX224" fmla="*/ 174229 w 257285"/>
                <a:gd name="connsiteY224" fmla="*/ 733776 h 1134676"/>
                <a:gd name="connsiteX225" fmla="*/ 174229 w 257285"/>
                <a:gd name="connsiteY225" fmla="*/ 729604 h 1134676"/>
                <a:gd name="connsiteX226" fmla="*/ 174229 w 257285"/>
                <a:gd name="connsiteY226" fmla="*/ 725432 h 1134676"/>
                <a:gd name="connsiteX227" fmla="*/ 176315 w 257285"/>
                <a:gd name="connsiteY227" fmla="*/ 967405 h 1134676"/>
                <a:gd name="connsiteX228" fmla="*/ 174228 w 257285"/>
                <a:gd name="connsiteY228" fmla="*/ 967405 h 1134676"/>
                <a:gd name="connsiteX229" fmla="*/ 174228 w 257285"/>
                <a:gd name="connsiteY229" fmla="*/ 969491 h 1134676"/>
                <a:gd name="connsiteX230" fmla="*/ 176315 w 257285"/>
                <a:gd name="connsiteY230" fmla="*/ 969491 h 1134676"/>
                <a:gd name="connsiteX231" fmla="*/ 184658 w 257285"/>
                <a:gd name="connsiteY231" fmla="*/ 277518 h 1134676"/>
                <a:gd name="connsiteX232" fmla="*/ 181083 w 257285"/>
                <a:gd name="connsiteY232" fmla="*/ 270690 h 1134676"/>
                <a:gd name="connsiteX233" fmla="*/ 170354 w 257285"/>
                <a:gd name="connsiteY233" fmla="*/ 274104 h 1134676"/>
                <a:gd name="connsiteX234" fmla="*/ 159627 w 257285"/>
                <a:gd name="connsiteY234" fmla="*/ 274104 h 1134676"/>
                <a:gd name="connsiteX235" fmla="*/ 159627 w 257285"/>
                <a:gd name="connsiteY235" fmla="*/ 280930 h 1134676"/>
                <a:gd name="connsiteX236" fmla="*/ 177506 w 257285"/>
                <a:gd name="connsiteY236" fmla="*/ 301412 h 1134676"/>
                <a:gd name="connsiteX237" fmla="*/ 177506 w 257285"/>
                <a:gd name="connsiteY237" fmla="*/ 308238 h 1134676"/>
                <a:gd name="connsiteX238" fmla="*/ 184658 w 257285"/>
                <a:gd name="connsiteY238" fmla="*/ 304824 h 1134676"/>
                <a:gd name="connsiteX239" fmla="*/ 181083 w 257285"/>
                <a:gd name="connsiteY239" fmla="*/ 291170 h 1134676"/>
                <a:gd name="connsiteX240" fmla="*/ 184658 w 257285"/>
                <a:gd name="connsiteY240" fmla="*/ 277518 h 1134676"/>
                <a:gd name="connsiteX241" fmla="*/ 190917 w 257285"/>
                <a:gd name="connsiteY241" fmla="*/ 192467 h 1134676"/>
                <a:gd name="connsiteX242" fmla="*/ 187440 w 257285"/>
                <a:gd name="connsiteY242" fmla="*/ 189338 h 1134676"/>
                <a:gd name="connsiteX243" fmla="*/ 180487 w 257285"/>
                <a:gd name="connsiteY243" fmla="*/ 192467 h 1134676"/>
                <a:gd name="connsiteX244" fmla="*/ 190917 w 257285"/>
                <a:gd name="connsiteY244" fmla="*/ 201854 h 1134676"/>
                <a:gd name="connsiteX245" fmla="*/ 190917 w 257285"/>
                <a:gd name="connsiteY245" fmla="*/ 198725 h 1134676"/>
                <a:gd name="connsiteX246" fmla="*/ 190917 w 257285"/>
                <a:gd name="connsiteY246" fmla="*/ 192467 h 1134676"/>
                <a:gd name="connsiteX247" fmla="*/ 190917 w 257285"/>
                <a:gd name="connsiteY247" fmla="*/ 84258 h 1134676"/>
                <a:gd name="connsiteX248" fmla="*/ 176315 w 257285"/>
                <a:gd name="connsiteY248" fmla="*/ 80868 h 1134676"/>
                <a:gd name="connsiteX249" fmla="*/ 179965 w 257285"/>
                <a:gd name="connsiteY249" fmla="*/ 91037 h 1134676"/>
                <a:gd name="connsiteX250" fmla="*/ 176315 w 257285"/>
                <a:gd name="connsiteY250" fmla="*/ 101207 h 1134676"/>
                <a:gd name="connsiteX251" fmla="*/ 183615 w 257285"/>
                <a:gd name="connsiteY251" fmla="*/ 107986 h 1134676"/>
                <a:gd name="connsiteX252" fmla="*/ 183615 w 257285"/>
                <a:gd name="connsiteY252" fmla="*/ 104596 h 1134676"/>
                <a:gd name="connsiteX253" fmla="*/ 190917 w 257285"/>
                <a:gd name="connsiteY253" fmla="*/ 84258 h 1134676"/>
                <a:gd name="connsiteX254" fmla="*/ 201346 w 257285"/>
                <a:gd name="connsiteY254" fmla="*/ 1104819 h 1134676"/>
                <a:gd name="connsiteX255" fmla="*/ 187042 w 257285"/>
                <a:gd name="connsiteY255" fmla="*/ 1094650 h 1134676"/>
                <a:gd name="connsiteX256" fmla="*/ 176315 w 257285"/>
                <a:gd name="connsiteY256" fmla="*/ 1104819 h 1134676"/>
                <a:gd name="connsiteX257" fmla="*/ 179890 w 257285"/>
                <a:gd name="connsiteY257" fmla="*/ 1114989 h 1134676"/>
                <a:gd name="connsiteX258" fmla="*/ 190619 w 257285"/>
                <a:gd name="connsiteY258" fmla="*/ 1121768 h 1134676"/>
                <a:gd name="connsiteX259" fmla="*/ 201346 w 257285"/>
                <a:gd name="connsiteY259" fmla="*/ 1104819 h 1134676"/>
                <a:gd name="connsiteX260" fmla="*/ 201346 w 257285"/>
                <a:gd name="connsiteY260" fmla="*/ 992342 h 1134676"/>
                <a:gd name="connsiteX261" fmla="*/ 194540 w 257285"/>
                <a:gd name="connsiteY261" fmla="*/ 985705 h 1134676"/>
                <a:gd name="connsiteX262" fmla="*/ 184329 w 257285"/>
                <a:gd name="connsiteY262" fmla="*/ 975749 h 1134676"/>
                <a:gd name="connsiteX263" fmla="*/ 184329 w 257285"/>
                <a:gd name="connsiteY263" fmla="*/ 982386 h 1134676"/>
                <a:gd name="connsiteX264" fmla="*/ 184329 w 257285"/>
                <a:gd name="connsiteY264" fmla="*/ 985705 h 1134676"/>
                <a:gd name="connsiteX265" fmla="*/ 184329 w 257285"/>
                <a:gd name="connsiteY265" fmla="*/ 992342 h 1134676"/>
                <a:gd name="connsiteX266" fmla="*/ 177522 w 257285"/>
                <a:gd name="connsiteY266" fmla="*/ 1008935 h 1134676"/>
                <a:gd name="connsiteX267" fmla="*/ 160505 w 257285"/>
                <a:gd name="connsiteY267" fmla="*/ 1022209 h 1134676"/>
                <a:gd name="connsiteX268" fmla="*/ 140084 w 257285"/>
                <a:gd name="connsiteY268" fmla="*/ 1032165 h 1134676"/>
                <a:gd name="connsiteX269" fmla="*/ 136680 w 257285"/>
                <a:gd name="connsiteY269" fmla="*/ 1032165 h 1134676"/>
                <a:gd name="connsiteX270" fmla="*/ 140084 w 257285"/>
                <a:gd name="connsiteY270" fmla="*/ 1048758 h 1134676"/>
                <a:gd name="connsiteX271" fmla="*/ 143487 w 257285"/>
                <a:gd name="connsiteY271" fmla="*/ 1048758 h 1134676"/>
                <a:gd name="connsiteX272" fmla="*/ 146890 w 257285"/>
                <a:gd name="connsiteY272" fmla="*/ 1048758 h 1134676"/>
                <a:gd name="connsiteX273" fmla="*/ 153698 w 257285"/>
                <a:gd name="connsiteY273" fmla="*/ 1048758 h 1134676"/>
                <a:gd name="connsiteX274" fmla="*/ 170716 w 257285"/>
                <a:gd name="connsiteY274" fmla="*/ 1032165 h 1134676"/>
                <a:gd name="connsiteX275" fmla="*/ 197943 w 257285"/>
                <a:gd name="connsiteY275" fmla="*/ 1002298 h 1134676"/>
                <a:gd name="connsiteX276" fmla="*/ 201346 w 257285"/>
                <a:gd name="connsiteY276" fmla="*/ 992342 h 1134676"/>
                <a:gd name="connsiteX277" fmla="*/ 207605 w 257285"/>
                <a:gd name="connsiteY277" fmla="*/ 372903 h 1134676"/>
                <a:gd name="connsiteX278" fmla="*/ 190917 w 257285"/>
                <a:gd name="connsiteY278" fmla="*/ 358301 h 1134676"/>
                <a:gd name="connsiteX279" fmla="*/ 177567 w 257285"/>
                <a:gd name="connsiteY279" fmla="*/ 358301 h 1134676"/>
                <a:gd name="connsiteX280" fmla="*/ 174229 w 257285"/>
                <a:gd name="connsiteY280" fmla="*/ 365603 h 1134676"/>
                <a:gd name="connsiteX281" fmla="*/ 184242 w 257285"/>
                <a:gd name="connsiteY281" fmla="*/ 372903 h 1134676"/>
                <a:gd name="connsiteX282" fmla="*/ 190917 w 257285"/>
                <a:gd name="connsiteY282" fmla="*/ 372903 h 1134676"/>
                <a:gd name="connsiteX283" fmla="*/ 197592 w 257285"/>
                <a:gd name="connsiteY283" fmla="*/ 372903 h 1134676"/>
                <a:gd name="connsiteX284" fmla="*/ 204267 w 257285"/>
                <a:gd name="connsiteY284" fmla="*/ 372903 h 1134676"/>
                <a:gd name="connsiteX285" fmla="*/ 207605 w 257285"/>
                <a:gd name="connsiteY285" fmla="*/ 372903 h 1134676"/>
                <a:gd name="connsiteX286" fmla="*/ 213862 w 257285"/>
                <a:gd name="connsiteY286" fmla="*/ 899263 h 1134676"/>
                <a:gd name="connsiteX287" fmla="*/ 207307 w 257285"/>
                <a:gd name="connsiteY287" fmla="*/ 885357 h 1134676"/>
                <a:gd name="connsiteX288" fmla="*/ 207307 w 257285"/>
                <a:gd name="connsiteY288" fmla="*/ 881881 h 1134676"/>
                <a:gd name="connsiteX289" fmla="*/ 190916 w 257285"/>
                <a:gd name="connsiteY289" fmla="*/ 888834 h 1134676"/>
                <a:gd name="connsiteX290" fmla="*/ 197471 w 257285"/>
                <a:gd name="connsiteY290" fmla="*/ 895787 h 1134676"/>
                <a:gd name="connsiteX291" fmla="*/ 213862 w 257285"/>
                <a:gd name="connsiteY291" fmla="*/ 902740 h 1134676"/>
                <a:gd name="connsiteX292" fmla="*/ 213862 w 257285"/>
                <a:gd name="connsiteY292" fmla="*/ 899263 h 1134676"/>
                <a:gd name="connsiteX293" fmla="*/ 213862 w 257285"/>
                <a:gd name="connsiteY293" fmla="*/ 368732 h 1134676"/>
                <a:gd name="connsiteX294" fmla="*/ 211775 w 257285"/>
                <a:gd name="connsiteY294" fmla="*/ 368732 h 1134676"/>
                <a:gd name="connsiteX295" fmla="*/ 211775 w 257285"/>
                <a:gd name="connsiteY295" fmla="*/ 370818 h 1134676"/>
                <a:gd name="connsiteX296" fmla="*/ 213862 w 257285"/>
                <a:gd name="connsiteY296" fmla="*/ 370818 h 1134676"/>
                <a:gd name="connsiteX297" fmla="*/ 234722 w 257285"/>
                <a:gd name="connsiteY297" fmla="*/ 954890 h 1134676"/>
                <a:gd name="connsiteX298" fmla="*/ 227768 w 257285"/>
                <a:gd name="connsiteY298" fmla="*/ 944460 h 1134676"/>
                <a:gd name="connsiteX299" fmla="*/ 224291 w 257285"/>
                <a:gd name="connsiteY299" fmla="*/ 947937 h 1134676"/>
                <a:gd name="connsiteX300" fmla="*/ 234722 w 257285"/>
                <a:gd name="connsiteY300" fmla="*/ 954890 h 1134676"/>
                <a:gd name="connsiteX301" fmla="*/ 238894 w 257285"/>
                <a:gd name="connsiteY301" fmla="*/ 579414 h 1134676"/>
                <a:gd name="connsiteX302" fmla="*/ 235764 w 257285"/>
                <a:gd name="connsiteY302" fmla="*/ 579414 h 1134676"/>
                <a:gd name="connsiteX303" fmla="*/ 232635 w 257285"/>
                <a:gd name="connsiteY303" fmla="*/ 583586 h 1134676"/>
                <a:gd name="connsiteX304" fmla="*/ 235764 w 257285"/>
                <a:gd name="connsiteY304" fmla="*/ 587758 h 1134676"/>
                <a:gd name="connsiteX305" fmla="*/ 238894 w 257285"/>
                <a:gd name="connsiteY305" fmla="*/ 579414 h 1134676"/>
                <a:gd name="connsiteX306" fmla="*/ 238894 w 257285"/>
                <a:gd name="connsiteY306" fmla="*/ 430893 h 1134676"/>
                <a:gd name="connsiteX307" fmla="*/ 235417 w 257285"/>
                <a:gd name="connsiteY307" fmla="*/ 420880 h 1134676"/>
                <a:gd name="connsiteX308" fmla="*/ 228463 w 257285"/>
                <a:gd name="connsiteY308" fmla="*/ 427555 h 1134676"/>
                <a:gd name="connsiteX309" fmla="*/ 238894 w 257285"/>
                <a:gd name="connsiteY309" fmla="*/ 437568 h 1134676"/>
                <a:gd name="connsiteX310" fmla="*/ 238894 w 257285"/>
                <a:gd name="connsiteY310" fmla="*/ 430893 h 1134676"/>
                <a:gd name="connsiteX311" fmla="*/ 240980 w 257285"/>
                <a:gd name="connsiteY311" fmla="*/ 164306 h 1134676"/>
                <a:gd name="connsiteX312" fmla="*/ 225335 w 257285"/>
                <a:gd name="connsiteY312" fmla="*/ 171260 h 1134676"/>
                <a:gd name="connsiteX313" fmla="*/ 222206 w 257285"/>
                <a:gd name="connsiteY313" fmla="*/ 171260 h 1134676"/>
                <a:gd name="connsiteX314" fmla="*/ 231593 w 257285"/>
                <a:gd name="connsiteY314" fmla="*/ 174737 h 1134676"/>
                <a:gd name="connsiteX315" fmla="*/ 240980 w 257285"/>
                <a:gd name="connsiteY315" fmla="*/ 167783 h 1134676"/>
                <a:gd name="connsiteX316" fmla="*/ 240980 w 257285"/>
                <a:gd name="connsiteY316" fmla="*/ 164306 h 1134676"/>
                <a:gd name="connsiteX317" fmla="*/ 251410 w 257285"/>
                <a:gd name="connsiteY317" fmla="*/ 655552 h 1134676"/>
                <a:gd name="connsiteX318" fmla="*/ 248131 w 257285"/>
                <a:gd name="connsiteY318" fmla="*/ 652424 h 1134676"/>
                <a:gd name="connsiteX319" fmla="*/ 238297 w 257285"/>
                <a:gd name="connsiteY319" fmla="*/ 652424 h 1134676"/>
                <a:gd name="connsiteX320" fmla="*/ 228463 w 257285"/>
                <a:gd name="connsiteY320" fmla="*/ 655552 h 1134676"/>
                <a:gd name="connsiteX321" fmla="*/ 231742 w 257285"/>
                <a:gd name="connsiteY321" fmla="*/ 661811 h 1134676"/>
                <a:gd name="connsiteX322" fmla="*/ 238297 w 257285"/>
                <a:gd name="connsiteY322" fmla="*/ 664940 h 1134676"/>
                <a:gd name="connsiteX323" fmla="*/ 251410 w 257285"/>
                <a:gd name="connsiteY323" fmla="*/ 658682 h 1134676"/>
                <a:gd name="connsiteX324" fmla="*/ 251410 w 257285"/>
                <a:gd name="connsiteY324" fmla="*/ 655552 h 1134676"/>
                <a:gd name="connsiteX325" fmla="*/ 251410 w 257285"/>
                <a:gd name="connsiteY325" fmla="*/ 463643 h 1134676"/>
                <a:gd name="connsiteX326" fmla="*/ 242022 w 257285"/>
                <a:gd name="connsiteY326" fmla="*/ 454256 h 1134676"/>
                <a:gd name="connsiteX327" fmla="*/ 238894 w 257285"/>
                <a:gd name="connsiteY327" fmla="*/ 460514 h 1134676"/>
                <a:gd name="connsiteX328" fmla="*/ 248281 w 257285"/>
                <a:gd name="connsiteY328" fmla="*/ 463643 h 1134676"/>
                <a:gd name="connsiteX329" fmla="*/ 251410 w 257285"/>
                <a:gd name="connsiteY329" fmla="*/ 466772 h 1134676"/>
                <a:gd name="connsiteX330" fmla="*/ 251410 w 257285"/>
                <a:gd name="connsiteY330" fmla="*/ 463643 h 1134676"/>
                <a:gd name="connsiteX331" fmla="*/ 251410 w 257285"/>
                <a:gd name="connsiteY331" fmla="*/ 335878 h 1134676"/>
                <a:gd name="connsiteX332" fmla="*/ 248019 w 257285"/>
                <a:gd name="connsiteY332" fmla="*/ 329097 h 1134676"/>
                <a:gd name="connsiteX333" fmla="*/ 237850 w 257285"/>
                <a:gd name="connsiteY333" fmla="*/ 329097 h 1134676"/>
                <a:gd name="connsiteX334" fmla="*/ 224291 w 257285"/>
                <a:gd name="connsiteY334" fmla="*/ 342657 h 1134676"/>
                <a:gd name="connsiteX335" fmla="*/ 227681 w 257285"/>
                <a:gd name="connsiteY335" fmla="*/ 352826 h 1134676"/>
                <a:gd name="connsiteX336" fmla="*/ 224291 w 257285"/>
                <a:gd name="connsiteY336" fmla="*/ 356216 h 1134676"/>
                <a:gd name="connsiteX337" fmla="*/ 251410 w 257285"/>
                <a:gd name="connsiteY337" fmla="*/ 342657 h 1134676"/>
                <a:gd name="connsiteX338" fmla="*/ 251410 w 257285"/>
                <a:gd name="connsiteY338" fmla="*/ 335878 h 1134676"/>
                <a:gd name="connsiteX339" fmla="*/ 251410 w 257285"/>
                <a:gd name="connsiteY339" fmla="*/ 206026 h 1134676"/>
                <a:gd name="connsiteX340" fmla="*/ 249323 w 257285"/>
                <a:gd name="connsiteY340" fmla="*/ 206026 h 1134676"/>
                <a:gd name="connsiteX341" fmla="*/ 251410 w 257285"/>
                <a:gd name="connsiteY341" fmla="*/ 210198 h 1134676"/>
                <a:gd name="connsiteX342" fmla="*/ 251410 w 257285"/>
                <a:gd name="connsiteY342" fmla="*/ 206026 h 1134676"/>
                <a:gd name="connsiteX343" fmla="*/ 255581 w 257285"/>
                <a:gd name="connsiteY343" fmla="*/ 759421 h 1134676"/>
                <a:gd name="connsiteX344" fmla="*/ 252212 w 257285"/>
                <a:gd name="connsiteY344" fmla="*/ 752550 h 1134676"/>
                <a:gd name="connsiteX345" fmla="*/ 235363 w 257285"/>
                <a:gd name="connsiteY345" fmla="*/ 752550 h 1134676"/>
                <a:gd name="connsiteX346" fmla="*/ 235363 w 257285"/>
                <a:gd name="connsiteY346" fmla="*/ 755986 h 1134676"/>
                <a:gd name="connsiteX347" fmla="*/ 211775 w 257285"/>
                <a:gd name="connsiteY347" fmla="*/ 783471 h 1134676"/>
                <a:gd name="connsiteX348" fmla="*/ 211775 w 257285"/>
                <a:gd name="connsiteY348" fmla="*/ 786907 h 1134676"/>
                <a:gd name="connsiteX349" fmla="*/ 228624 w 257285"/>
                <a:gd name="connsiteY349" fmla="*/ 810957 h 1134676"/>
                <a:gd name="connsiteX350" fmla="*/ 231994 w 257285"/>
                <a:gd name="connsiteY350" fmla="*/ 810957 h 1134676"/>
                <a:gd name="connsiteX351" fmla="*/ 225254 w 257285"/>
                <a:gd name="connsiteY351" fmla="*/ 790344 h 1134676"/>
                <a:gd name="connsiteX352" fmla="*/ 252212 w 257285"/>
                <a:gd name="connsiteY352" fmla="*/ 759421 h 1134676"/>
                <a:gd name="connsiteX353" fmla="*/ 255581 w 257285"/>
                <a:gd name="connsiteY353" fmla="*/ 759421 h 1134676"/>
                <a:gd name="connsiteX354" fmla="*/ 257285 w 257285"/>
                <a:gd name="connsiteY354" fmla="*/ 967283 h 1134676"/>
                <a:gd name="connsiteX355" fmla="*/ 257285 w 257285"/>
                <a:gd name="connsiteY355" fmla="*/ 987660 h 1134676"/>
                <a:gd name="connsiteX356" fmla="*/ 252453 w 257285"/>
                <a:gd name="connsiteY356" fmla="*/ 978476 h 1134676"/>
                <a:gd name="connsiteX357" fmla="*/ 256886 w 257285"/>
                <a:gd name="connsiteY357" fmla="*/ 967525 h 1134676"/>
                <a:gd name="connsiteX358" fmla="*/ 257285 w 257285"/>
                <a:gd name="connsiteY358" fmla="*/ 54825 h 1134676"/>
                <a:gd name="connsiteX359" fmla="*/ 257285 w 257285"/>
                <a:gd name="connsiteY359" fmla="*/ 89723 h 1134676"/>
                <a:gd name="connsiteX360" fmla="*/ 249323 w 257285"/>
                <a:gd name="connsiteY360" fmla="*/ 87125 h 1134676"/>
                <a:gd name="connsiteX361" fmla="*/ 231940 w 257285"/>
                <a:gd name="connsiteY361" fmla="*/ 104142 h 1134676"/>
                <a:gd name="connsiteX362" fmla="*/ 207603 w 257285"/>
                <a:gd name="connsiteY362" fmla="*/ 124563 h 1134676"/>
                <a:gd name="connsiteX363" fmla="*/ 207603 w 257285"/>
                <a:gd name="connsiteY363" fmla="*/ 131370 h 1134676"/>
                <a:gd name="connsiteX364" fmla="*/ 211080 w 257285"/>
                <a:gd name="connsiteY364" fmla="*/ 134773 h 1134676"/>
                <a:gd name="connsiteX365" fmla="*/ 224986 w 257285"/>
                <a:gd name="connsiteY365" fmla="*/ 127966 h 1134676"/>
                <a:gd name="connsiteX366" fmla="*/ 249323 w 257285"/>
                <a:gd name="connsiteY366" fmla="*/ 151791 h 1134676"/>
                <a:gd name="connsiteX367" fmla="*/ 252800 w 257285"/>
                <a:gd name="connsiteY367" fmla="*/ 144984 h 1134676"/>
                <a:gd name="connsiteX368" fmla="*/ 238894 w 257285"/>
                <a:gd name="connsiteY368" fmla="*/ 121160 h 1134676"/>
                <a:gd name="connsiteX369" fmla="*/ 244109 w 257285"/>
                <a:gd name="connsiteY369" fmla="*/ 102440 h 1134676"/>
                <a:gd name="connsiteX370" fmla="*/ 257285 w 257285"/>
                <a:gd name="connsiteY370" fmla="*/ 95274 h 1134676"/>
                <a:gd name="connsiteX371" fmla="*/ 257285 w 257285"/>
                <a:gd name="connsiteY371" fmla="*/ 276277 h 1134676"/>
                <a:gd name="connsiteX372" fmla="*/ 255878 w 257285"/>
                <a:gd name="connsiteY372" fmla="*/ 276949 h 1134676"/>
                <a:gd name="connsiteX373" fmla="*/ 252601 w 257285"/>
                <a:gd name="connsiteY373" fmla="*/ 276949 h 1134676"/>
                <a:gd name="connsiteX374" fmla="*/ 249323 w 257285"/>
                <a:gd name="connsiteY374" fmla="*/ 276949 h 1134676"/>
                <a:gd name="connsiteX375" fmla="*/ 257285 w 257285"/>
                <a:gd name="connsiteY375" fmla="*/ 282015 h 1134676"/>
                <a:gd name="connsiteX376" fmla="*/ 257285 w 257285"/>
                <a:gd name="connsiteY376" fmla="*/ 531873 h 1134676"/>
                <a:gd name="connsiteX377" fmla="*/ 257256 w 257285"/>
                <a:gd name="connsiteY377" fmla="*/ 531864 h 1134676"/>
                <a:gd name="connsiteX378" fmla="*/ 247897 w 257285"/>
                <a:gd name="connsiteY378" fmla="*/ 519490 h 1134676"/>
                <a:gd name="connsiteX379" fmla="*/ 244493 w 257285"/>
                <a:gd name="connsiteY379" fmla="*/ 519490 h 1134676"/>
                <a:gd name="connsiteX380" fmla="*/ 227476 w 257285"/>
                <a:gd name="connsiteY380" fmla="*/ 512663 h 1134676"/>
                <a:gd name="connsiteX381" fmla="*/ 217265 w 257285"/>
                <a:gd name="connsiteY381" fmla="*/ 519490 h 1134676"/>
                <a:gd name="connsiteX382" fmla="*/ 213862 w 257285"/>
                <a:gd name="connsiteY382" fmla="*/ 526317 h 1134676"/>
                <a:gd name="connsiteX383" fmla="*/ 230880 w 257285"/>
                <a:gd name="connsiteY383" fmla="*/ 519490 h 1134676"/>
                <a:gd name="connsiteX384" fmla="*/ 251300 w 257285"/>
                <a:gd name="connsiteY384" fmla="*/ 528023 h 1134676"/>
                <a:gd name="connsiteX385" fmla="*/ 257285 w 257285"/>
                <a:gd name="connsiteY385" fmla="*/ 539028 h 1134676"/>
                <a:gd name="connsiteX386" fmla="*/ 257285 w 257285"/>
                <a:gd name="connsiteY386" fmla="*/ 900238 h 1134676"/>
                <a:gd name="connsiteX387" fmla="*/ 251410 w 257285"/>
                <a:gd name="connsiteY387" fmla="*/ 903437 h 1134676"/>
                <a:gd name="connsiteX388" fmla="*/ 251410 w 257285"/>
                <a:gd name="connsiteY388" fmla="*/ 917343 h 1134676"/>
                <a:gd name="connsiteX389" fmla="*/ 257285 w 257285"/>
                <a:gd name="connsiteY389" fmla="*/ 917343 h 1134676"/>
                <a:gd name="connsiteX390" fmla="*/ 257285 w 257285"/>
                <a:gd name="connsiteY390" fmla="*/ 960585 h 1134676"/>
                <a:gd name="connsiteX391" fmla="*/ 252453 w 257285"/>
                <a:gd name="connsiteY391" fmla="*/ 961628 h 1134676"/>
                <a:gd name="connsiteX392" fmla="*/ 234722 w 257285"/>
                <a:gd name="connsiteY392" fmla="*/ 954889 h 1134676"/>
                <a:gd name="connsiteX393" fmla="*/ 241815 w 257285"/>
                <a:gd name="connsiteY393" fmla="*/ 971737 h 1134676"/>
                <a:gd name="connsiteX394" fmla="*/ 238268 w 257285"/>
                <a:gd name="connsiteY394" fmla="*/ 975107 h 1134676"/>
                <a:gd name="connsiteX395" fmla="*/ 241815 w 257285"/>
                <a:gd name="connsiteY395" fmla="*/ 988586 h 1134676"/>
                <a:gd name="connsiteX396" fmla="*/ 252453 w 257285"/>
                <a:gd name="connsiteY396" fmla="*/ 998695 h 1134676"/>
                <a:gd name="connsiteX397" fmla="*/ 257285 w 257285"/>
                <a:gd name="connsiteY397" fmla="*/ 996400 h 1134676"/>
                <a:gd name="connsiteX398" fmla="*/ 257285 w 257285"/>
                <a:gd name="connsiteY398" fmla="*/ 1048758 h 1134676"/>
                <a:gd name="connsiteX399" fmla="*/ 252568 w 257285"/>
                <a:gd name="connsiteY399" fmla="*/ 1048758 h 1134676"/>
                <a:gd name="connsiteX400" fmla="*/ 249324 w 257285"/>
                <a:gd name="connsiteY400" fmla="*/ 1052148 h 1134676"/>
                <a:gd name="connsiteX401" fmla="*/ 255814 w 257285"/>
                <a:gd name="connsiteY401" fmla="*/ 1072486 h 1134676"/>
                <a:gd name="connsiteX402" fmla="*/ 257285 w 257285"/>
                <a:gd name="connsiteY402" fmla="*/ 1072486 h 1134676"/>
                <a:gd name="connsiteX403" fmla="*/ 257285 w 257285"/>
                <a:gd name="connsiteY403" fmla="*/ 1079851 h 1134676"/>
                <a:gd name="connsiteX404" fmla="*/ 202460 w 257285"/>
                <a:gd name="connsiteY404" fmla="*/ 1134676 h 1134676"/>
                <a:gd name="connsiteX405" fmla="*/ 191844 w 257285"/>
                <a:gd name="connsiteY405" fmla="*/ 1134676 h 1134676"/>
                <a:gd name="connsiteX406" fmla="*/ 191334 w 257285"/>
                <a:gd name="connsiteY406" fmla="*/ 1134282 h 1134676"/>
                <a:gd name="connsiteX407" fmla="*/ 191219 w 257285"/>
                <a:gd name="connsiteY407" fmla="*/ 1134676 h 1134676"/>
                <a:gd name="connsiteX408" fmla="*/ 54825 w 257285"/>
                <a:gd name="connsiteY408" fmla="*/ 1134676 h 1134676"/>
                <a:gd name="connsiteX409" fmla="*/ 0 w 257285"/>
                <a:gd name="connsiteY409" fmla="*/ 1079851 h 1134676"/>
                <a:gd name="connsiteX410" fmla="*/ 0 w 257285"/>
                <a:gd name="connsiteY410" fmla="*/ 1032561 h 1134676"/>
                <a:gd name="connsiteX411" fmla="*/ 290 w 257285"/>
                <a:gd name="connsiteY411" fmla="*/ 1032852 h 1134676"/>
                <a:gd name="connsiteX412" fmla="*/ 7030 w 257285"/>
                <a:gd name="connsiteY412" fmla="*/ 1032852 h 1134676"/>
                <a:gd name="connsiteX413" fmla="*/ 20509 w 257285"/>
                <a:gd name="connsiteY413" fmla="*/ 1036242 h 1134676"/>
                <a:gd name="connsiteX414" fmla="*/ 27248 w 257285"/>
                <a:gd name="connsiteY414" fmla="*/ 1032852 h 1134676"/>
                <a:gd name="connsiteX415" fmla="*/ 40727 w 257285"/>
                <a:gd name="connsiteY415" fmla="*/ 1026073 h 1134676"/>
                <a:gd name="connsiteX416" fmla="*/ 40727 w 257285"/>
                <a:gd name="connsiteY416" fmla="*/ 1019293 h 1134676"/>
                <a:gd name="connsiteX417" fmla="*/ 40727 w 257285"/>
                <a:gd name="connsiteY417" fmla="*/ 1009124 h 1134676"/>
                <a:gd name="connsiteX418" fmla="*/ 37358 w 257285"/>
                <a:gd name="connsiteY418" fmla="*/ 1009124 h 1134676"/>
                <a:gd name="connsiteX419" fmla="*/ 17140 w 257285"/>
                <a:gd name="connsiteY419" fmla="*/ 1019293 h 1134676"/>
                <a:gd name="connsiteX420" fmla="*/ 13769 w 257285"/>
                <a:gd name="connsiteY420" fmla="*/ 1019293 h 1134676"/>
                <a:gd name="connsiteX421" fmla="*/ 10400 w 257285"/>
                <a:gd name="connsiteY421" fmla="*/ 1022683 h 1134676"/>
                <a:gd name="connsiteX422" fmla="*/ 0 w 257285"/>
                <a:gd name="connsiteY422" fmla="*/ 1027914 h 1134676"/>
                <a:gd name="connsiteX423" fmla="*/ 0 w 257285"/>
                <a:gd name="connsiteY423" fmla="*/ 604791 h 1134676"/>
                <a:gd name="connsiteX424" fmla="*/ 7352 w 257285"/>
                <a:gd name="connsiteY424" fmla="*/ 621655 h 1134676"/>
                <a:gd name="connsiteX425" fmla="*/ 10828 w 257285"/>
                <a:gd name="connsiteY425" fmla="*/ 635214 h 1134676"/>
                <a:gd name="connsiteX426" fmla="*/ 10828 w 257285"/>
                <a:gd name="connsiteY426" fmla="*/ 641993 h 1134676"/>
                <a:gd name="connsiteX427" fmla="*/ 17781 w 257285"/>
                <a:gd name="connsiteY427" fmla="*/ 638603 h 1134676"/>
                <a:gd name="connsiteX428" fmla="*/ 28211 w 257285"/>
                <a:gd name="connsiteY428" fmla="*/ 641993 h 1134676"/>
                <a:gd name="connsiteX429" fmla="*/ 28211 w 257285"/>
                <a:gd name="connsiteY429" fmla="*/ 638603 h 1134676"/>
                <a:gd name="connsiteX430" fmla="*/ 17781 w 257285"/>
                <a:gd name="connsiteY430" fmla="*/ 618265 h 1134676"/>
                <a:gd name="connsiteX431" fmla="*/ 17781 w 257285"/>
                <a:gd name="connsiteY431" fmla="*/ 614876 h 1134676"/>
                <a:gd name="connsiteX432" fmla="*/ 10828 w 257285"/>
                <a:gd name="connsiteY432" fmla="*/ 594537 h 1134676"/>
                <a:gd name="connsiteX433" fmla="*/ 10828 w 257285"/>
                <a:gd name="connsiteY433" fmla="*/ 591148 h 1134676"/>
                <a:gd name="connsiteX434" fmla="*/ 398 w 257285"/>
                <a:gd name="connsiteY434" fmla="*/ 587758 h 1134676"/>
                <a:gd name="connsiteX435" fmla="*/ 0 w 257285"/>
                <a:gd name="connsiteY435" fmla="*/ 587951 h 1134676"/>
                <a:gd name="connsiteX436" fmla="*/ 0 w 257285"/>
                <a:gd name="connsiteY436" fmla="*/ 320151 h 1134676"/>
                <a:gd name="connsiteX437" fmla="*/ 9698 w 257285"/>
                <a:gd name="connsiteY437" fmla="*/ 324926 h 1134676"/>
                <a:gd name="connsiteX438" fmla="*/ 13088 w 257285"/>
                <a:gd name="connsiteY438" fmla="*/ 318250 h 1134676"/>
                <a:gd name="connsiteX439" fmla="*/ 19867 w 257285"/>
                <a:gd name="connsiteY439" fmla="*/ 314913 h 1134676"/>
                <a:gd name="connsiteX440" fmla="*/ 9698 w 257285"/>
                <a:gd name="connsiteY440" fmla="*/ 311575 h 1134676"/>
                <a:gd name="connsiteX441" fmla="*/ 5461 w 257285"/>
                <a:gd name="connsiteY441" fmla="*/ 314496 h 1134676"/>
                <a:gd name="connsiteX442" fmla="*/ 0 w 257285"/>
                <a:gd name="connsiteY442" fmla="*/ 314740 h 1134676"/>
                <a:gd name="connsiteX443" fmla="*/ 0 w 257285"/>
                <a:gd name="connsiteY443" fmla="*/ 273552 h 1134676"/>
                <a:gd name="connsiteX444" fmla="*/ 3180 w 257285"/>
                <a:gd name="connsiteY444" fmla="*/ 270690 h 1134676"/>
                <a:gd name="connsiteX445" fmla="*/ 0 w 257285"/>
                <a:gd name="connsiteY445" fmla="*/ 270690 h 1134676"/>
                <a:gd name="connsiteX446" fmla="*/ 0 w 257285"/>
                <a:gd name="connsiteY446" fmla="*/ 231654 h 1134676"/>
                <a:gd name="connsiteX447" fmla="*/ 3180 w 257285"/>
                <a:gd name="connsiteY447" fmla="*/ 233144 h 1134676"/>
                <a:gd name="connsiteX448" fmla="*/ 0 w 257285"/>
                <a:gd name="connsiteY448" fmla="*/ 230163 h 1134676"/>
                <a:gd name="connsiteX449" fmla="*/ 0 w 257285"/>
                <a:gd name="connsiteY449" fmla="*/ 54825 h 1134676"/>
                <a:gd name="connsiteX450" fmla="*/ 54825 w 257285"/>
                <a:gd name="connsiteY450" fmla="*/ 0 h 1134676"/>
                <a:gd name="connsiteX451" fmla="*/ 202460 w 257285"/>
                <a:gd name="connsiteY451" fmla="*/ 0 h 1134676"/>
                <a:gd name="connsiteX452" fmla="*/ 241227 w 257285"/>
                <a:gd name="connsiteY452" fmla="*/ 16058 h 1134676"/>
                <a:gd name="connsiteX453" fmla="*/ 243815 w 257285"/>
                <a:gd name="connsiteY453" fmla="*/ 19896 h 1134676"/>
                <a:gd name="connsiteX454" fmla="*/ 235812 w 257285"/>
                <a:gd name="connsiteY454" fmla="*/ 24084 h 1134676"/>
                <a:gd name="connsiteX455" fmla="*/ 224321 w 257285"/>
                <a:gd name="connsiteY455" fmla="*/ 26209 h 1134676"/>
                <a:gd name="connsiteX456" fmla="*/ 214108 w 257285"/>
                <a:gd name="connsiteY456" fmla="*/ 43211 h 1134676"/>
                <a:gd name="connsiteX457" fmla="*/ 220917 w 257285"/>
                <a:gd name="connsiteY457" fmla="*/ 46612 h 1134676"/>
                <a:gd name="connsiteX458" fmla="*/ 241344 w 257285"/>
                <a:gd name="connsiteY458" fmla="*/ 53413 h 1134676"/>
                <a:gd name="connsiteX459" fmla="*/ 251558 w 257285"/>
                <a:gd name="connsiteY459" fmla="*/ 50012 h 1134676"/>
                <a:gd name="connsiteX460" fmla="*/ 244749 w 257285"/>
                <a:gd name="connsiteY460" fmla="*/ 36410 h 1134676"/>
                <a:gd name="connsiteX461" fmla="*/ 249095 w 257285"/>
                <a:gd name="connsiteY461" fmla="*/ 27728 h 1134676"/>
                <a:gd name="connsiteX462" fmla="*/ 252977 w 257285"/>
                <a:gd name="connsiteY462" fmla="*/ 33485 h 1134676"/>
                <a:gd name="connsiteX463" fmla="*/ 257285 w 257285"/>
                <a:gd name="connsiteY463" fmla="*/ 54825 h 1134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257285" h="1134676">
                  <a:moveTo>
                    <a:pt x="16391" y="239401"/>
                  </a:moveTo>
                  <a:cubicBezTo>
                    <a:pt x="12914" y="239401"/>
                    <a:pt x="12914" y="239401"/>
                    <a:pt x="9437" y="237315"/>
                  </a:cubicBezTo>
                  <a:cubicBezTo>
                    <a:pt x="12914" y="239401"/>
                    <a:pt x="12914" y="239401"/>
                    <a:pt x="12914" y="239401"/>
                  </a:cubicBezTo>
                  <a:close/>
                  <a:moveTo>
                    <a:pt x="17781" y="923600"/>
                  </a:moveTo>
                  <a:cubicBezTo>
                    <a:pt x="13609" y="920471"/>
                    <a:pt x="13609" y="917341"/>
                    <a:pt x="13609" y="917341"/>
                  </a:cubicBezTo>
                  <a:cubicBezTo>
                    <a:pt x="9437" y="917341"/>
                    <a:pt x="9437" y="917341"/>
                    <a:pt x="9437" y="917341"/>
                  </a:cubicBezTo>
                  <a:cubicBezTo>
                    <a:pt x="9437" y="920471"/>
                    <a:pt x="13609" y="920471"/>
                    <a:pt x="17781" y="923600"/>
                  </a:cubicBezTo>
                  <a:close/>
                  <a:moveTo>
                    <a:pt x="30297" y="358301"/>
                  </a:moveTo>
                  <a:cubicBezTo>
                    <a:pt x="27168" y="361951"/>
                    <a:pt x="24038" y="361951"/>
                    <a:pt x="20909" y="361951"/>
                  </a:cubicBezTo>
                  <a:cubicBezTo>
                    <a:pt x="20909" y="361951"/>
                    <a:pt x="20909" y="361951"/>
                    <a:pt x="17781" y="361951"/>
                  </a:cubicBezTo>
                  <a:cubicBezTo>
                    <a:pt x="17781" y="365603"/>
                    <a:pt x="20909" y="369253"/>
                    <a:pt x="20909" y="372903"/>
                  </a:cubicBezTo>
                  <a:cubicBezTo>
                    <a:pt x="24038" y="369253"/>
                    <a:pt x="27168" y="365603"/>
                    <a:pt x="30297" y="361951"/>
                  </a:cubicBezTo>
                  <a:cubicBezTo>
                    <a:pt x="30297" y="358301"/>
                    <a:pt x="30297" y="358301"/>
                    <a:pt x="30297" y="358301"/>
                  </a:cubicBezTo>
                  <a:close/>
                  <a:moveTo>
                    <a:pt x="36555" y="504319"/>
                  </a:moveTo>
                  <a:cubicBezTo>
                    <a:pt x="33773" y="498062"/>
                    <a:pt x="30993" y="494932"/>
                    <a:pt x="28211" y="491803"/>
                  </a:cubicBezTo>
                  <a:cubicBezTo>
                    <a:pt x="28211" y="494932"/>
                    <a:pt x="28211" y="498062"/>
                    <a:pt x="28211" y="504319"/>
                  </a:cubicBezTo>
                  <a:cubicBezTo>
                    <a:pt x="30993" y="504319"/>
                    <a:pt x="30993" y="501190"/>
                    <a:pt x="30993" y="501190"/>
                  </a:cubicBezTo>
                  <a:cubicBezTo>
                    <a:pt x="33773" y="501190"/>
                    <a:pt x="36555" y="504319"/>
                    <a:pt x="36555" y="504319"/>
                  </a:cubicBezTo>
                  <a:close/>
                  <a:moveTo>
                    <a:pt x="40727" y="762979"/>
                  </a:moveTo>
                  <a:cubicBezTo>
                    <a:pt x="40727" y="766735"/>
                    <a:pt x="37597" y="770489"/>
                    <a:pt x="34469" y="770489"/>
                  </a:cubicBezTo>
                  <a:cubicBezTo>
                    <a:pt x="34469" y="770489"/>
                    <a:pt x="34469" y="774244"/>
                    <a:pt x="34469" y="781754"/>
                  </a:cubicBezTo>
                  <a:cubicBezTo>
                    <a:pt x="37597" y="781754"/>
                    <a:pt x="37597" y="781754"/>
                    <a:pt x="40727" y="781754"/>
                  </a:cubicBezTo>
                  <a:cubicBezTo>
                    <a:pt x="40727" y="777998"/>
                    <a:pt x="40727" y="777998"/>
                    <a:pt x="40727" y="774244"/>
                  </a:cubicBezTo>
                  <a:cubicBezTo>
                    <a:pt x="40727" y="770489"/>
                    <a:pt x="40727" y="770489"/>
                    <a:pt x="40727" y="770489"/>
                  </a:cubicBezTo>
                  <a:cubicBezTo>
                    <a:pt x="40727" y="770489"/>
                    <a:pt x="40727" y="766735"/>
                    <a:pt x="40727" y="762979"/>
                  </a:cubicBezTo>
                  <a:close/>
                  <a:moveTo>
                    <a:pt x="40727" y="402802"/>
                  </a:moveTo>
                  <a:cubicBezTo>
                    <a:pt x="27168" y="402802"/>
                    <a:pt x="20388" y="395850"/>
                    <a:pt x="16999" y="385419"/>
                  </a:cubicBezTo>
                  <a:cubicBezTo>
                    <a:pt x="16999" y="388896"/>
                    <a:pt x="13609" y="392373"/>
                    <a:pt x="13609" y="392373"/>
                  </a:cubicBezTo>
                  <a:cubicBezTo>
                    <a:pt x="16999" y="399327"/>
                    <a:pt x="20388" y="402802"/>
                    <a:pt x="20388" y="413233"/>
                  </a:cubicBezTo>
                  <a:cubicBezTo>
                    <a:pt x="20388" y="420186"/>
                    <a:pt x="16999" y="427139"/>
                    <a:pt x="13609" y="430616"/>
                  </a:cubicBezTo>
                  <a:cubicBezTo>
                    <a:pt x="16999" y="430616"/>
                    <a:pt x="16999" y="434092"/>
                    <a:pt x="20388" y="437569"/>
                  </a:cubicBezTo>
                  <a:cubicBezTo>
                    <a:pt x="20388" y="427139"/>
                    <a:pt x="27168" y="416710"/>
                    <a:pt x="33947" y="416710"/>
                  </a:cubicBezTo>
                  <a:cubicBezTo>
                    <a:pt x="37337" y="413233"/>
                    <a:pt x="37337" y="406279"/>
                    <a:pt x="40727" y="402802"/>
                  </a:cubicBezTo>
                  <a:close/>
                  <a:moveTo>
                    <a:pt x="40727" y="82655"/>
                  </a:moveTo>
                  <a:cubicBezTo>
                    <a:pt x="33773" y="82655"/>
                    <a:pt x="26820" y="79228"/>
                    <a:pt x="23344" y="72374"/>
                  </a:cubicBezTo>
                  <a:cubicBezTo>
                    <a:pt x="19867" y="68947"/>
                    <a:pt x="16391" y="65520"/>
                    <a:pt x="12914" y="62093"/>
                  </a:cubicBezTo>
                  <a:cubicBezTo>
                    <a:pt x="12914" y="62093"/>
                    <a:pt x="12914" y="65520"/>
                    <a:pt x="9437" y="65520"/>
                  </a:cubicBezTo>
                  <a:cubicBezTo>
                    <a:pt x="19867" y="68947"/>
                    <a:pt x="23344" y="75801"/>
                    <a:pt x="23344" y="82655"/>
                  </a:cubicBezTo>
                  <a:cubicBezTo>
                    <a:pt x="23344" y="92937"/>
                    <a:pt x="16391" y="99790"/>
                    <a:pt x="9437" y="103217"/>
                  </a:cubicBezTo>
                  <a:cubicBezTo>
                    <a:pt x="9437" y="106644"/>
                    <a:pt x="9437" y="106644"/>
                    <a:pt x="9437" y="110071"/>
                  </a:cubicBezTo>
                  <a:cubicBezTo>
                    <a:pt x="16391" y="106644"/>
                    <a:pt x="23344" y="99790"/>
                    <a:pt x="26820" y="99790"/>
                  </a:cubicBezTo>
                  <a:cubicBezTo>
                    <a:pt x="30297" y="99790"/>
                    <a:pt x="33773" y="103217"/>
                    <a:pt x="37250" y="103217"/>
                  </a:cubicBezTo>
                  <a:cubicBezTo>
                    <a:pt x="37250" y="99790"/>
                    <a:pt x="37250" y="99790"/>
                    <a:pt x="37250" y="96364"/>
                  </a:cubicBezTo>
                  <a:cubicBezTo>
                    <a:pt x="37250" y="92937"/>
                    <a:pt x="40727" y="89510"/>
                    <a:pt x="40727" y="82655"/>
                  </a:cubicBezTo>
                  <a:close/>
                  <a:moveTo>
                    <a:pt x="46984" y="237316"/>
                  </a:moveTo>
                  <a:cubicBezTo>
                    <a:pt x="43856" y="233839"/>
                    <a:pt x="43856" y="233839"/>
                    <a:pt x="40726" y="230362"/>
                  </a:cubicBezTo>
                  <a:cubicBezTo>
                    <a:pt x="40726" y="230362"/>
                    <a:pt x="40726" y="226885"/>
                    <a:pt x="37597" y="226885"/>
                  </a:cubicBezTo>
                  <a:cubicBezTo>
                    <a:pt x="37597" y="230362"/>
                    <a:pt x="34469" y="230362"/>
                    <a:pt x="34469" y="233839"/>
                  </a:cubicBezTo>
                  <a:cubicBezTo>
                    <a:pt x="40726" y="233839"/>
                    <a:pt x="40726" y="233839"/>
                    <a:pt x="43856" y="237316"/>
                  </a:cubicBezTo>
                  <a:cubicBezTo>
                    <a:pt x="43856" y="237316"/>
                    <a:pt x="43856" y="237316"/>
                    <a:pt x="46984" y="237316"/>
                  </a:cubicBezTo>
                  <a:close/>
                  <a:moveTo>
                    <a:pt x="51156" y="750464"/>
                  </a:moveTo>
                  <a:lnTo>
                    <a:pt x="49070" y="750464"/>
                  </a:lnTo>
                  <a:lnTo>
                    <a:pt x="49070" y="752550"/>
                  </a:lnTo>
                  <a:lnTo>
                    <a:pt x="51156" y="752550"/>
                  </a:lnTo>
                  <a:close/>
                  <a:moveTo>
                    <a:pt x="55328" y="508491"/>
                  </a:moveTo>
                  <a:cubicBezTo>
                    <a:pt x="51156" y="508491"/>
                    <a:pt x="46984" y="508491"/>
                    <a:pt x="46984" y="508491"/>
                  </a:cubicBezTo>
                  <a:cubicBezTo>
                    <a:pt x="51156" y="508491"/>
                    <a:pt x="51156" y="511621"/>
                    <a:pt x="51156" y="514750"/>
                  </a:cubicBezTo>
                  <a:cubicBezTo>
                    <a:pt x="51156" y="511621"/>
                    <a:pt x="55328" y="511621"/>
                    <a:pt x="55328" y="508491"/>
                  </a:cubicBezTo>
                  <a:close/>
                  <a:moveTo>
                    <a:pt x="57415" y="532132"/>
                  </a:moveTo>
                  <a:cubicBezTo>
                    <a:pt x="54077" y="528656"/>
                    <a:pt x="54077" y="528656"/>
                    <a:pt x="54077" y="525179"/>
                  </a:cubicBezTo>
                  <a:cubicBezTo>
                    <a:pt x="54077" y="535609"/>
                    <a:pt x="47402" y="539085"/>
                    <a:pt x="40727" y="546038"/>
                  </a:cubicBezTo>
                  <a:cubicBezTo>
                    <a:pt x="40727" y="546038"/>
                    <a:pt x="40727" y="546038"/>
                    <a:pt x="44065" y="546038"/>
                  </a:cubicBezTo>
                  <a:cubicBezTo>
                    <a:pt x="47402" y="539085"/>
                    <a:pt x="54077" y="535609"/>
                    <a:pt x="54077" y="535609"/>
                  </a:cubicBezTo>
                  <a:cubicBezTo>
                    <a:pt x="57415" y="535609"/>
                    <a:pt x="57415" y="535609"/>
                    <a:pt x="57415" y="532132"/>
                  </a:cubicBezTo>
                  <a:close/>
                  <a:moveTo>
                    <a:pt x="67844" y="168478"/>
                  </a:moveTo>
                  <a:cubicBezTo>
                    <a:pt x="61105" y="171816"/>
                    <a:pt x="54365" y="175153"/>
                    <a:pt x="47626" y="175153"/>
                  </a:cubicBezTo>
                  <a:cubicBezTo>
                    <a:pt x="40886" y="175153"/>
                    <a:pt x="30777" y="171816"/>
                    <a:pt x="27407" y="168478"/>
                  </a:cubicBezTo>
                  <a:cubicBezTo>
                    <a:pt x="27407" y="168478"/>
                    <a:pt x="27407" y="168478"/>
                    <a:pt x="24038" y="168478"/>
                  </a:cubicBezTo>
                  <a:cubicBezTo>
                    <a:pt x="24038" y="168478"/>
                    <a:pt x="24038" y="168478"/>
                    <a:pt x="24038" y="171816"/>
                  </a:cubicBezTo>
                  <a:cubicBezTo>
                    <a:pt x="24038" y="175153"/>
                    <a:pt x="24038" y="181829"/>
                    <a:pt x="24038" y="181829"/>
                  </a:cubicBezTo>
                  <a:cubicBezTo>
                    <a:pt x="24038" y="181829"/>
                    <a:pt x="27407" y="181829"/>
                    <a:pt x="27407" y="185166"/>
                  </a:cubicBezTo>
                  <a:cubicBezTo>
                    <a:pt x="27407" y="185166"/>
                    <a:pt x="27407" y="185166"/>
                    <a:pt x="30777" y="185166"/>
                  </a:cubicBezTo>
                  <a:cubicBezTo>
                    <a:pt x="34147" y="185166"/>
                    <a:pt x="37517" y="185166"/>
                    <a:pt x="37517" y="185166"/>
                  </a:cubicBezTo>
                  <a:cubicBezTo>
                    <a:pt x="40886" y="181829"/>
                    <a:pt x="50996" y="175153"/>
                    <a:pt x="57735" y="175153"/>
                  </a:cubicBezTo>
                  <a:cubicBezTo>
                    <a:pt x="61105" y="175153"/>
                    <a:pt x="61105" y="175153"/>
                    <a:pt x="64475" y="178491"/>
                  </a:cubicBezTo>
                  <a:cubicBezTo>
                    <a:pt x="64475" y="171816"/>
                    <a:pt x="64475" y="168478"/>
                    <a:pt x="67844" y="168478"/>
                  </a:cubicBezTo>
                  <a:close/>
                  <a:moveTo>
                    <a:pt x="72016" y="256089"/>
                  </a:moveTo>
                  <a:cubicBezTo>
                    <a:pt x="72016" y="252752"/>
                    <a:pt x="68366" y="246076"/>
                    <a:pt x="64714" y="239401"/>
                  </a:cubicBezTo>
                  <a:cubicBezTo>
                    <a:pt x="64714" y="239401"/>
                    <a:pt x="61064" y="239401"/>
                    <a:pt x="57414" y="239401"/>
                  </a:cubicBezTo>
                  <a:cubicBezTo>
                    <a:pt x="64714" y="246076"/>
                    <a:pt x="68366" y="249414"/>
                    <a:pt x="68366" y="256089"/>
                  </a:cubicBezTo>
                  <a:cubicBezTo>
                    <a:pt x="72016" y="256089"/>
                    <a:pt x="72016" y="256089"/>
                    <a:pt x="72016" y="256089"/>
                  </a:cubicBezTo>
                  <a:close/>
                  <a:moveTo>
                    <a:pt x="74103" y="994523"/>
                  </a:moveTo>
                  <a:cubicBezTo>
                    <a:pt x="72016" y="998695"/>
                    <a:pt x="72016" y="998695"/>
                    <a:pt x="72016" y="998695"/>
                  </a:cubicBezTo>
                  <a:cubicBezTo>
                    <a:pt x="72016" y="998695"/>
                    <a:pt x="72016" y="998695"/>
                    <a:pt x="74103" y="998695"/>
                  </a:cubicBezTo>
                  <a:cubicBezTo>
                    <a:pt x="74103" y="998695"/>
                    <a:pt x="74103" y="998695"/>
                    <a:pt x="74103" y="994523"/>
                  </a:cubicBezTo>
                  <a:close/>
                  <a:moveTo>
                    <a:pt x="82447" y="940288"/>
                  </a:moveTo>
                  <a:cubicBezTo>
                    <a:pt x="78970" y="943765"/>
                    <a:pt x="75493" y="943765"/>
                    <a:pt x="72016" y="943765"/>
                  </a:cubicBezTo>
                  <a:cubicBezTo>
                    <a:pt x="72016" y="947241"/>
                    <a:pt x="72016" y="947241"/>
                    <a:pt x="72016" y="947241"/>
                  </a:cubicBezTo>
                  <a:cubicBezTo>
                    <a:pt x="75493" y="947241"/>
                    <a:pt x="75493" y="947241"/>
                    <a:pt x="78970" y="950718"/>
                  </a:cubicBezTo>
                  <a:cubicBezTo>
                    <a:pt x="78970" y="943765"/>
                    <a:pt x="78970" y="943765"/>
                    <a:pt x="82447" y="940288"/>
                  </a:cubicBezTo>
                  <a:close/>
                  <a:moveTo>
                    <a:pt x="88704" y="328681"/>
                  </a:moveTo>
                  <a:cubicBezTo>
                    <a:pt x="85366" y="328681"/>
                    <a:pt x="85366" y="328681"/>
                    <a:pt x="85366" y="325343"/>
                  </a:cubicBezTo>
                  <a:cubicBezTo>
                    <a:pt x="85366" y="322006"/>
                    <a:pt x="82029" y="315331"/>
                    <a:pt x="82029" y="311993"/>
                  </a:cubicBezTo>
                  <a:cubicBezTo>
                    <a:pt x="82029" y="311993"/>
                    <a:pt x="82029" y="308656"/>
                    <a:pt x="85366" y="308656"/>
                  </a:cubicBezTo>
                  <a:cubicBezTo>
                    <a:pt x="82029" y="305318"/>
                    <a:pt x="78691" y="305318"/>
                    <a:pt x="75354" y="301980"/>
                  </a:cubicBezTo>
                  <a:cubicBezTo>
                    <a:pt x="72016" y="301980"/>
                    <a:pt x="72016" y="305318"/>
                    <a:pt x="72016" y="305318"/>
                  </a:cubicBezTo>
                  <a:cubicBezTo>
                    <a:pt x="78691" y="308656"/>
                    <a:pt x="82029" y="315331"/>
                    <a:pt x="82029" y="322006"/>
                  </a:cubicBezTo>
                  <a:cubicBezTo>
                    <a:pt x="82029" y="325343"/>
                    <a:pt x="82029" y="325343"/>
                    <a:pt x="82029" y="328681"/>
                  </a:cubicBezTo>
                  <a:cubicBezTo>
                    <a:pt x="85366" y="328681"/>
                    <a:pt x="85366" y="332018"/>
                    <a:pt x="85366" y="335356"/>
                  </a:cubicBezTo>
                  <a:cubicBezTo>
                    <a:pt x="85366" y="335356"/>
                    <a:pt x="85366" y="335356"/>
                    <a:pt x="88704" y="335356"/>
                  </a:cubicBezTo>
                  <a:cubicBezTo>
                    <a:pt x="88704" y="335356"/>
                    <a:pt x="88704" y="335356"/>
                    <a:pt x="88704" y="332018"/>
                  </a:cubicBezTo>
                  <a:cubicBezTo>
                    <a:pt x="88704" y="328681"/>
                    <a:pt x="88704" y="328681"/>
                    <a:pt x="88704" y="328681"/>
                  </a:cubicBezTo>
                  <a:close/>
                  <a:moveTo>
                    <a:pt x="88704" y="141660"/>
                  </a:moveTo>
                  <a:cubicBezTo>
                    <a:pt x="85227" y="138233"/>
                    <a:pt x="85227" y="134804"/>
                    <a:pt x="85227" y="127951"/>
                  </a:cubicBezTo>
                  <a:cubicBezTo>
                    <a:pt x="81750" y="124524"/>
                    <a:pt x="81750" y="121097"/>
                    <a:pt x="81750" y="114243"/>
                  </a:cubicBezTo>
                  <a:cubicBezTo>
                    <a:pt x="74796" y="121097"/>
                    <a:pt x="71321" y="124524"/>
                    <a:pt x="60890" y="124524"/>
                  </a:cubicBezTo>
                  <a:cubicBezTo>
                    <a:pt x="60890" y="124524"/>
                    <a:pt x="60890" y="124524"/>
                    <a:pt x="57414" y="124524"/>
                  </a:cubicBezTo>
                  <a:cubicBezTo>
                    <a:pt x="67844" y="127951"/>
                    <a:pt x="74796" y="138233"/>
                    <a:pt x="74796" y="148513"/>
                  </a:cubicBezTo>
                  <a:cubicBezTo>
                    <a:pt x="74796" y="151940"/>
                    <a:pt x="71321" y="158794"/>
                    <a:pt x="71321" y="162221"/>
                  </a:cubicBezTo>
                  <a:cubicBezTo>
                    <a:pt x="71321" y="162221"/>
                    <a:pt x="71321" y="158794"/>
                    <a:pt x="74796" y="158794"/>
                  </a:cubicBezTo>
                  <a:cubicBezTo>
                    <a:pt x="74796" y="151940"/>
                    <a:pt x="81750" y="145087"/>
                    <a:pt x="88704" y="141660"/>
                  </a:cubicBezTo>
                  <a:close/>
                  <a:moveTo>
                    <a:pt x="105392" y="1090179"/>
                  </a:moveTo>
                  <a:cubicBezTo>
                    <a:pt x="105392" y="1090179"/>
                    <a:pt x="105392" y="1090179"/>
                    <a:pt x="101915" y="1090179"/>
                  </a:cubicBezTo>
                  <a:cubicBezTo>
                    <a:pt x="94961" y="1090179"/>
                    <a:pt x="88009" y="1083027"/>
                    <a:pt x="84532" y="1075875"/>
                  </a:cubicBezTo>
                  <a:cubicBezTo>
                    <a:pt x="88009" y="1083027"/>
                    <a:pt x="94961" y="1093755"/>
                    <a:pt x="94961" y="1100907"/>
                  </a:cubicBezTo>
                  <a:cubicBezTo>
                    <a:pt x="98438" y="1100907"/>
                    <a:pt x="98438" y="1097331"/>
                    <a:pt x="101915" y="1097331"/>
                  </a:cubicBezTo>
                  <a:cubicBezTo>
                    <a:pt x="101915" y="1093755"/>
                    <a:pt x="101915" y="1093755"/>
                    <a:pt x="105392" y="1090179"/>
                  </a:cubicBezTo>
                  <a:close/>
                  <a:moveTo>
                    <a:pt x="115822" y="41756"/>
                  </a:moveTo>
                  <a:cubicBezTo>
                    <a:pt x="112432" y="48535"/>
                    <a:pt x="102263" y="48535"/>
                    <a:pt x="95484" y="48535"/>
                  </a:cubicBezTo>
                  <a:cubicBezTo>
                    <a:pt x="85315" y="48535"/>
                    <a:pt x="75146" y="45145"/>
                    <a:pt x="71756" y="34976"/>
                  </a:cubicBezTo>
                  <a:cubicBezTo>
                    <a:pt x="71756" y="34976"/>
                    <a:pt x="71756" y="34976"/>
                    <a:pt x="68366" y="34976"/>
                  </a:cubicBezTo>
                  <a:cubicBezTo>
                    <a:pt x="68366" y="34976"/>
                    <a:pt x="64977" y="34976"/>
                    <a:pt x="61587" y="34976"/>
                  </a:cubicBezTo>
                  <a:cubicBezTo>
                    <a:pt x="71756" y="41756"/>
                    <a:pt x="71756" y="48535"/>
                    <a:pt x="71756" y="58704"/>
                  </a:cubicBezTo>
                  <a:cubicBezTo>
                    <a:pt x="75146" y="58704"/>
                    <a:pt x="81925" y="55316"/>
                    <a:pt x="85315" y="55316"/>
                  </a:cubicBezTo>
                  <a:cubicBezTo>
                    <a:pt x="88704" y="55316"/>
                    <a:pt x="95484" y="58704"/>
                    <a:pt x="102263" y="62094"/>
                  </a:cubicBezTo>
                  <a:cubicBezTo>
                    <a:pt x="102263" y="55316"/>
                    <a:pt x="109043" y="48535"/>
                    <a:pt x="115822" y="45145"/>
                  </a:cubicBezTo>
                  <a:cubicBezTo>
                    <a:pt x="115822" y="45145"/>
                    <a:pt x="115822" y="45145"/>
                    <a:pt x="115822" y="41756"/>
                  </a:cubicBezTo>
                  <a:close/>
                  <a:moveTo>
                    <a:pt x="122079" y="732584"/>
                  </a:moveTo>
                  <a:cubicBezTo>
                    <a:pt x="115522" y="726029"/>
                    <a:pt x="115522" y="722750"/>
                    <a:pt x="115522" y="712916"/>
                  </a:cubicBezTo>
                  <a:cubicBezTo>
                    <a:pt x="112245" y="716195"/>
                    <a:pt x="105689" y="719472"/>
                    <a:pt x="102411" y="719472"/>
                  </a:cubicBezTo>
                  <a:cubicBezTo>
                    <a:pt x="99133" y="719472"/>
                    <a:pt x="99133" y="719472"/>
                    <a:pt x="99133" y="719472"/>
                  </a:cubicBezTo>
                  <a:cubicBezTo>
                    <a:pt x="99133" y="719472"/>
                    <a:pt x="99133" y="719472"/>
                    <a:pt x="99133" y="722750"/>
                  </a:cubicBezTo>
                  <a:cubicBezTo>
                    <a:pt x="99133" y="726029"/>
                    <a:pt x="99133" y="726029"/>
                    <a:pt x="99133" y="726029"/>
                  </a:cubicBezTo>
                  <a:cubicBezTo>
                    <a:pt x="102411" y="726029"/>
                    <a:pt x="112245" y="729307"/>
                    <a:pt x="115522" y="735863"/>
                  </a:cubicBezTo>
                  <a:cubicBezTo>
                    <a:pt x="115522" y="735863"/>
                    <a:pt x="115522" y="732584"/>
                    <a:pt x="118801" y="732584"/>
                  </a:cubicBezTo>
                  <a:cubicBezTo>
                    <a:pt x="118801" y="732584"/>
                    <a:pt x="118801" y="732584"/>
                    <a:pt x="122079" y="732584"/>
                  </a:cubicBezTo>
                  <a:close/>
                  <a:moveTo>
                    <a:pt x="132510" y="910666"/>
                  </a:moveTo>
                  <a:cubicBezTo>
                    <a:pt x="132510" y="907329"/>
                    <a:pt x="125656" y="903991"/>
                    <a:pt x="122229" y="900654"/>
                  </a:cubicBezTo>
                  <a:cubicBezTo>
                    <a:pt x="118802" y="907329"/>
                    <a:pt x="111948" y="914004"/>
                    <a:pt x="101666" y="914004"/>
                  </a:cubicBezTo>
                  <a:cubicBezTo>
                    <a:pt x="98239" y="914004"/>
                    <a:pt x="91386" y="910666"/>
                    <a:pt x="87959" y="907329"/>
                  </a:cubicBezTo>
                  <a:cubicBezTo>
                    <a:pt x="87959" y="914004"/>
                    <a:pt x="84532" y="917341"/>
                    <a:pt x="84532" y="917341"/>
                  </a:cubicBezTo>
                  <a:cubicBezTo>
                    <a:pt x="84532" y="920679"/>
                    <a:pt x="84532" y="924016"/>
                    <a:pt x="84532" y="927354"/>
                  </a:cubicBezTo>
                  <a:cubicBezTo>
                    <a:pt x="84532" y="930692"/>
                    <a:pt x="84532" y="930692"/>
                    <a:pt x="84532" y="934029"/>
                  </a:cubicBezTo>
                  <a:cubicBezTo>
                    <a:pt x="84532" y="930692"/>
                    <a:pt x="91386" y="927354"/>
                    <a:pt x="94813" y="927354"/>
                  </a:cubicBezTo>
                  <a:cubicBezTo>
                    <a:pt x="101666" y="920679"/>
                    <a:pt x="105093" y="917341"/>
                    <a:pt x="115375" y="917341"/>
                  </a:cubicBezTo>
                  <a:cubicBezTo>
                    <a:pt x="115375" y="917341"/>
                    <a:pt x="115375" y="917341"/>
                    <a:pt x="118802" y="917341"/>
                  </a:cubicBezTo>
                  <a:cubicBezTo>
                    <a:pt x="122229" y="914004"/>
                    <a:pt x="129083" y="910666"/>
                    <a:pt x="132510" y="910666"/>
                  </a:cubicBezTo>
                  <a:close/>
                  <a:moveTo>
                    <a:pt x="132510" y="147619"/>
                  </a:moveTo>
                  <a:cubicBezTo>
                    <a:pt x="129381" y="151095"/>
                    <a:pt x="126251" y="151095"/>
                    <a:pt x="119994" y="151095"/>
                  </a:cubicBezTo>
                  <a:cubicBezTo>
                    <a:pt x="119994" y="154572"/>
                    <a:pt x="123123" y="154572"/>
                    <a:pt x="123123" y="158049"/>
                  </a:cubicBezTo>
                  <a:cubicBezTo>
                    <a:pt x="126251" y="154572"/>
                    <a:pt x="129381" y="154572"/>
                    <a:pt x="132510" y="151095"/>
                  </a:cubicBezTo>
                  <a:cubicBezTo>
                    <a:pt x="132510" y="151095"/>
                    <a:pt x="132510" y="151095"/>
                    <a:pt x="132510" y="147619"/>
                  </a:cubicBezTo>
                  <a:close/>
                  <a:moveTo>
                    <a:pt x="133205" y="798442"/>
                  </a:moveTo>
                  <a:cubicBezTo>
                    <a:pt x="133205" y="798442"/>
                    <a:pt x="126251" y="794791"/>
                    <a:pt x="122776" y="791141"/>
                  </a:cubicBezTo>
                  <a:cubicBezTo>
                    <a:pt x="115822" y="791141"/>
                    <a:pt x="112345" y="787490"/>
                    <a:pt x="108868" y="783839"/>
                  </a:cubicBezTo>
                  <a:cubicBezTo>
                    <a:pt x="105392" y="783839"/>
                    <a:pt x="101916" y="787490"/>
                    <a:pt x="101916" y="787490"/>
                  </a:cubicBezTo>
                  <a:cubicBezTo>
                    <a:pt x="98439" y="794791"/>
                    <a:pt x="98439" y="798442"/>
                    <a:pt x="94962" y="798442"/>
                  </a:cubicBezTo>
                  <a:cubicBezTo>
                    <a:pt x="94962" y="798442"/>
                    <a:pt x="94962" y="798442"/>
                    <a:pt x="98439" y="798442"/>
                  </a:cubicBezTo>
                  <a:cubicBezTo>
                    <a:pt x="101916" y="798442"/>
                    <a:pt x="108868" y="794791"/>
                    <a:pt x="115822" y="794791"/>
                  </a:cubicBezTo>
                  <a:cubicBezTo>
                    <a:pt x="122776" y="794791"/>
                    <a:pt x="129728" y="798442"/>
                    <a:pt x="133205" y="798442"/>
                  </a:cubicBezTo>
                  <a:close/>
                  <a:moveTo>
                    <a:pt x="149198" y="961147"/>
                  </a:moveTo>
                  <a:cubicBezTo>
                    <a:pt x="149198" y="961147"/>
                    <a:pt x="149198" y="961147"/>
                    <a:pt x="145721" y="956975"/>
                  </a:cubicBezTo>
                  <a:cubicBezTo>
                    <a:pt x="145721" y="956975"/>
                    <a:pt x="142244" y="956975"/>
                    <a:pt x="138767" y="956975"/>
                  </a:cubicBezTo>
                  <a:cubicBezTo>
                    <a:pt x="142244" y="961147"/>
                    <a:pt x="142244" y="961147"/>
                    <a:pt x="145721" y="961147"/>
                  </a:cubicBezTo>
                  <a:cubicBezTo>
                    <a:pt x="145721" y="961147"/>
                    <a:pt x="145721" y="961147"/>
                    <a:pt x="149198" y="961147"/>
                  </a:cubicBezTo>
                  <a:close/>
                  <a:moveTo>
                    <a:pt x="149198" y="607426"/>
                  </a:moveTo>
                  <a:cubicBezTo>
                    <a:pt x="146069" y="607426"/>
                    <a:pt x="146069" y="603849"/>
                    <a:pt x="146069" y="600274"/>
                  </a:cubicBezTo>
                  <a:cubicBezTo>
                    <a:pt x="146069" y="600274"/>
                    <a:pt x="146069" y="600274"/>
                    <a:pt x="142939" y="600274"/>
                  </a:cubicBezTo>
                  <a:cubicBezTo>
                    <a:pt x="139810" y="600274"/>
                    <a:pt x="136682" y="600274"/>
                    <a:pt x="133552" y="600274"/>
                  </a:cubicBezTo>
                  <a:cubicBezTo>
                    <a:pt x="133552" y="600274"/>
                    <a:pt x="133552" y="600274"/>
                    <a:pt x="133552" y="603849"/>
                  </a:cubicBezTo>
                  <a:cubicBezTo>
                    <a:pt x="133552" y="607426"/>
                    <a:pt x="133552" y="611001"/>
                    <a:pt x="130423" y="614578"/>
                  </a:cubicBezTo>
                  <a:cubicBezTo>
                    <a:pt x="133552" y="618153"/>
                    <a:pt x="133552" y="621730"/>
                    <a:pt x="136682" y="625305"/>
                  </a:cubicBezTo>
                  <a:cubicBezTo>
                    <a:pt x="139810" y="618153"/>
                    <a:pt x="146069" y="611001"/>
                    <a:pt x="149198" y="607426"/>
                  </a:cubicBezTo>
                  <a:close/>
                  <a:moveTo>
                    <a:pt x="153370" y="239054"/>
                  </a:moveTo>
                  <a:cubicBezTo>
                    <a:pt x="143357" y="235751"/>
                    <a:pt x="133344" y="225844"/>
                    <a:pt x="133344" y="212631"/>
                  </a:cubicBezTo>
                  <a:cubicBezTo>
                    <a:pt x="130007" y="209329"/>
                    <a:pt x="130007" y="209329"/>
                    <a:pt x="126669" y="206026"/>
                  </a:cubicBezTo>
                  <a:cubicBezTo>
                    <a:pt x="126669" y="209329"/>
                    <a:pt x="130007" y="212631"/>
                    <a:pt x="130007" y="212631"/>
                  </a:cubicBezTo>
                  <a:cubicBezTo>
                    <a:pt x="130007" y="215935"/>
                    <a:pt x="133344" y="219237"/>
                    <a:pt x="133344" y="225844"/>
                  </a:cubicBezTo>
                  <a:cubicBezTo>
                    <a:pt x="133344" y="229146"/>
                    <a:pt x="130007" y="232449"/>
                    <a:pt x="126669" y="235751"/>
                  </a:cubicBezTo>
                  <a:cubicBezTo>
                    <a:pt x="126669" y="239054"/>
                    <a:pt x="123332" y="239054"/>
                    <a:pt x="123332" y="239054"/>
                  </a:cubicBezTo>
                  <a:cubicBezTo>
                    <a:pt x="123332" y="242356"/>
                    <a:pt x="119994" y="245660"/>
                    <a:pt x="119994" y="245660"/>
                  </a:cubicBezTo>
                  <a:cubicBezTo>
                    <a:pt x="123332" y="245660"/>
                    <a:pt x="130007" y="242356"/>
                    <a:pt x="133344" y="242356"/>
                  </a:cubicBezTo>
                  <a:cubicBezTo>
                    <a:pt x="140019" y="242356"/>
                    <a:pt x="146694" y="242356"/>
                    <a:pt x="146694" y="245660"/>
                  </a:cubicBezTo>
                  <a:cubicBezTo>
                    <a:pt x="150032" y="242356"/>
                    <a:pt x="150032" y="239054"/>
                    <a:pt x="153370" y="239054"/>
                  </a:cubicBezTo>
                  <a:close/>
                  <a:moveTo>
                    <a:pt x="159627" y="671197"/>
                  </a:moveTo>
                  <a:cubicBezTo>
                    <a:pt x="156498" y="671197"/>
                    <a:pt x="153368" y="674674"/>
                    <a:pt x="150240" y="674674"/>
                  </a:cubicBezTo>
                  <a:cubicBezTo>
                    <a:pt x="147111" y="674674"/>
                    <a:pt x="147111" y="674674"/>
                    <a:pt x="147111" y="671197"/>
                  </a:cubicBezTo>
                  <a:cubicBezTo>
                    <a:pt x="147111" y="674674"/>
                    <a:pt x="147111" y="674674"/>
                    <a:pt x="147111" y="674674"/>
                  </a:cubicBezTo>
                  <a:cubicBezTo>
                    <a:pt x="147111" y="678150"/>
                    <a:pt x="150240" y="678150"/>
                    <a:pt x="153368" y="681627"/>
                  </a:cubicBezTo>
                  <a:cubicBezTo>
                    <a:pt x="153368" y="681627"/>
                    <a:pt x="153368" y="681627"/>
                    <a:pt x="156498" y="678150"/>
                  </a:cubicBezTo>
                  <a:cubicBezTo>
                    <a:pt x="156498" y="674674"/>
                    <a:pt x="159627" y="674674"/>
                    <a:pt x="159627" y="671197"/>
                  </a:cubicBezTo>
                  <a:close/>
                  <a:moveTo>
                    <a:pt x="163799" y="447071"/>
                  </a:moveTo>
                  <a:cubicBezTo>
                    <a:pt x="160422" y="447071"/>
                    <a:pt x="160422" y="443711"/>
                    <a:pt x="160422" y="440350"/>
                  </a:cubicBezTo>
                  <a:cubicBezTo>
                    <a:pt x="157043" y="440350"/>
                    <a:pt x="153667" y="440350"/>
                    <a:pt x="150290" y="440350"/>
                  </a:cubicBezTo>
                  <a:cubicBezTo>
                    <a:pt x="140157" y="440350"/>
                    <a:pt x="130026" y="430267"/>
                    <a:pt x="130026" y="416824"/>
                  </a:cubicBezTo>
                  <a:cubicBezTo>
                    <a:pt x="130026" y="413464"/>
                    <a:pt x="126648" y="410103"/>
                    <a:pt x="126648" y="403382"/>
                  </a:cubicBezTo>
                  <a:cubicBezTo>
                    <a:pt x="119894" y="403382"/>
                    <a:pt x="116517" y="403382"/>
                    <a:pt x="113139" y="400021"/>
                  </a:cubicBezTo>
                  <a:cubicBezTo>
                    <a:pt x="106385" y="400021"/>
                    <a:pt x="103008" y="403382"/>
                    <a:pt x="103008" y="403382"/>
                  </a:cubicBezTo>
                  <a:cubicBezTo>
                    <a:pt x="99630" y="403382"/>
                    <a:pt x="96253" y="406742"/>
                    <a:pt x="92876" y="406742"/>
                  </a:cubicBezTo>
                  <a:cubicBezTo>
                    <a:pt x="92876" y="410103"/>
                    <a:pt x="96253" y="410103"/>
                    <a:pt x="96253" y="410103"/>
                  </a:cubicBezTo>
                  <a:cubicBezTo>
                    <a:pt x="103008" y="413464"/>
                    <a:pt x="106385" y="420185"/>
                    <a:pt x="109762" y="426906"/>
                  </a:cubicBezTo>
                  <a:cubicBezTo>
                    <a:pt x="109762" y="430267"/>
                    <a:pt x="109762" y="430267"/>
                    <a:pt x="113139" y="430267"/>
                  </a:cubicBezTo>
                  <a:cubicBezTo>
                    <a:pt x="113139" y="430267"/>
                    <a:pt x="113139" y="430267"/>
                    <a:pt x="116517" y="430267"/>
                  </a:cubicBezTo>
                  <a:cubicBezTo>
                    <a:pt x="123271" y="430267"/>
                    <a:pt x="133403" y="430267"/>
                    <a:pt x="133403" y="440350"/>
                  </a:cubicBezTo>
                  <a:cubicBezTo>
                    <a:pt x="146913" y="440350"/>
                    <a:pt x="157043" y="447071"/>
                    <a:pt x="160422" y="460514"/>
                  </a:cubicBezTo>
                  <a:cubicBezTo>
                    <a:pt x="160422" y="453793"/>
                    <a:pt x="163799" y="450432"/>
                    <a:pt x="163799" y="447071"/>
                  </a:cubicBezTo>
                  <a:close/>
                  <a:moveTo>
                    <a:pt x="167971" y="504319"/>
                  </a:moveTo>
                  <a:cubicBezTo>
                    <a:pt x="167971" y="504319"/>
                    <a:pt x="167971" y="504319"/>
                    <a:pt x="164424" y="504319"/>
                  </a:cubicBezTo>
                  <a:cubicBezTo>
                    <a:pt x="164424" y="504319"/>
                    <a:pt x="164424" y="504319"/>
                    <a:pt x="160878" y="504319"/>
                  </a:cubicBezTo>
                  <a:cubicBezTo>
                    <a:pt x="160878" y="517973"/>
                    <a:pt x="150240" y="524799"/>
                    <a:pt x="136055" y="524799"/>
                  </a:cubicBezTo>
                  <a:cubicBezTo>
                    <a:pt x="136055" y="524799"/>
                    <a:pt x="136055" y="524799"/>
                    <a:pt x="132509" y="524799"/>
                  </a:cubicBezTo>
                  <a:cubicBezTo>
                    <a:pt x="136055" y="528213"/>
                    <a:pt x="136055" y="531627"/>
                    <a:pt x="136055" y="535040"/>
                  </a:cubicBezTo>
                  <a:cubicBezTo>
                    <a:pt x="136055" y="538453"/>
                    <a:pt x="136055" y="538453"/>
                    <a:pt x="136055" y="541867"/>
                  </a:cubicBezTo>
                  <a:cubicBezTo>
                    <a:pt x="139601" y="538453"/>
                    <a:pt x="143147" y="538453"/>
                    <a:pt x="143147" y="538453"/>
                  </a:cubicBezTo>
                  <a:cubicBezTo>
                    <a:pt x="146693" y="538453"/>
                    <a:pt x="146693" y="538453"/>
                    <a:pt x="146693" y="541867"/>
                  </a:cubicBezTo>
                  <a:cubicBezTo>
                    <a:pt x="153786" y="535040"/>
                    <a:pt x="157333" y="535040"/>
                    <a:pt x="160878" y="535040"/>
                  </a:cubicBezTo>
                  <a:cubicBezTo>
                    <a:pt x="164424" y="535040"/>
                    <a:pt x="167971" y="535040"/>
                    <a:pt x="167971" y="535040"/>
                  </a:cubicBezTo>
                  <a:cubicBezTo>
                    <a:pt x="167971" y="535040"/>
                    <a:pt x="167971" y="535040"/>
                    <a:pt x="167971" y="531627"/>
                  </a:cubicBezTo>
                  <a:cubicBezTo>
                    <a:pt x="167971" y="528213"/>
                    <a:pt x="167971" y="528213"/>
                    <a:pt x="167971" y="524799"/>
                  </a:cubicBezTo>
                  <a:cubicBezTo>
                    <a:pt x="167971" y="521387"/>
                    <a:pt x="167971" y="517973"/>
                    <a:pt x="167971" y="517973"/>
                  </a:cubicBezTo>
                  <a:cubicBezTo>
                    <a:pt x="167971" y="514559"/>
                    <a:pt x="167971" y="511147"/>
                    <a:pt x="167971" y="507733"/>
                  </a:cubicBezTo>
                  <a:cubicBezTo>
                    <a:pt x="167971" y="507733"/>
                    <a:pt x="167971" y="504319"/>
                    <a:pt x="167971" y="504319"/>
                  </a:cubicBezTo>
                  <a:close/>
                  <a:moveTo>
                    <a:pt x="174229" y="725432"/>
                  </a:moveTo>
                  <a:cubicBezTo>
                    <a:pt x="174229" y="725432"/>
                    <a:pt x="170057" y="729604"/>
                    <a:pt x="170057" y="733776"/>
                  </a:cubicBezTo>
                  <a:cubicBezTo>
                    <a:pt x="170057" y="733776"/>
                    <a:pt x="170057" y="733776"/>
                    <a:pt x="174229" y="733776"/>
                  </a:cubicBezTo>
                  <a:cubicBezTo>
                    <a:pt x="174229" y="733776"/>
                    <a:pt x="174229" y="733776"/>
                    <a:pt x="174229" y="729604"/>
                  </a:cubicBezTo>
                  <a:cubicBezTo>
                    <a:pt x="174229" y="729604"/>
                    <a:pt x="174229" y="729604"/>
                    <a:pt x="174229" y="725432"/>
                  </a:cubicBezTo>
                  <a:close/>
                  <a:moveTo>
                    <a:pt x="176315" y="967405"/>
                  </a:moveTo>
                  <a:lnTo>
                    <a:pt x="174228" y="967405"/>
                  </a:lnTo>
                  <a:lnTo>
                    <a:pt x="174228" y="969491"/>
                  </a:lnTo>
                  <a:lnTo>
                    <a:pt x="176315" y="969491"/>
                  </a:lnTo>
                  <a:close/>
                  <a:moveTo>
                    <a:pt x="184658" y="277518"/>
                  </a:moveTo>
                  <a:cubicBezTo>
                    <a:pt x="184658" y="274104"/>
                    <a:pt x="181083" y="274104"/>
                    <a:pt x="181083" y="270690"/>
                  </a:cubicBezTo>
                  <a:cubicBezTo>
                    <a:pt x="177506" y="274104"/>
                    <a:pt x="173931" y="274104"/>
                    <a:pt x="170354" y="274104"/>
                  </a:cubicBezTo>
                  <a:cubicBezTo>
                    <a:pt x="166779" y="274104"/>
                    <a:pt x="163202" y="274104"/>
                    <a:pt x="159627" y="274104"/>
                  </a:cubicBezTo>
                  <a:cubicBezTo>
                    <a:pt x="159627" y="274104"/>
                    <a:pt x="159627" y="277518"/>
                    <a:pt x="159627" y="280930"/>
                  </a:cubicBezTo>
                  <a:cubicBezTo>
                    <a:pt x="173931" y="280930"/>
                    <a:pt x="177506" y="287758"/>
                    <a:pt x="177506" y="301412"/>
                  </a:cubicBezTo>
                  <a:cubicBezTo>
                    <a:pt x="177506" y="301412"/>
                    <a:pt x="177506" y="304824"/>
                    <a:pt x="177506" y="308238"/>
                  </a:cubicBezTo>
                  <a:cubicBezTo>
                    <a:pt x="177506" y="308238"/>
                    <a:pt x="181083" y="304824"/>
                    <a:pt x="184658" y="304824"/>
                  </a:cubicBezTo>
                  <a:cubicBezTo>
                    <a:pt x="184658" y="301412"/>
                    <a:pt x="181083" y="297998"/>
                    <a:pt x="181083" y="291170"/>
                  </a:cubicBezTo>
                  <a:cubicBezTo>
                    <a:pt x="181083" y="284344"/>
                    <a:pt x="181083" y="284344"/>
                    <a:pt x="184658" y="277518"/>
                  </a:cubicBezTo>
                  <a:close/>
                  <a:moveTo>
                    <a:pt x="190917" y="192467"/>
                  </a:moveTo>
                  <a:cubicBezTo>
                    <a:pt x="187440" y="192467"/>
                    <a:pt x="187440" y="189338"/>
                    <a:pt x="187440" y="189338"/>
                  </a:cubicBezTo>
                  <a:cubicBezTo>
                    <a:pt x="183963" y="189338"/>
                    <a:pt x="183963" y="192467"/>
                    <a:pt x="180487" y="192467"/>
                  </a:cubicBezTo>
                  <a:cubicBezTo>
                    <a:pt x="183963" y="195597"/>
                    <a:pt x="187440" y="195597"/>
                    <a:pt x="190917" y="201854"/>
                  </a:cubicBezTo>
                  <a:cubicBezTo>
                    <a:pt x="190917" y="198725"/>
                    <a:pt x="190917" y="198725"/>
                    <a:pt x="190917" y="198725"/>
                  </a:cubicBezTo>
                  <a:cubicBezTo>
                    <a:pt x="190917" y="195597"/>
                    <a:pt x="190917" y="195597"/>
                    <a:pt x="190917" y="192467"/>
                  </a:cubicBezTo>
                  <a:close/>
                  <a:moveTo>
                    <a:pt x="190917" y="84258"/>
                  </a:moveTo>
                  <a:cubicBezTo>
                    <a:pt x="187267" y="84258"/>
                    <a:pt x="183615" y="84258"/>
                    <a:pt x="176315" y="80868"/>
                  </a:cubicBezTo>
                  <a:cubicBezTo>
                    <a:pt x="179965" y="84258"/>
                    <a:pt x="179965" y="87648"/>
                    <a:pt x="179965" y="91037"/>
                  </a:cubicBezTo>
                  <a:cubicBezTo>
                    <a:pt x="179965" y="94427"/>
                    <a:pt x="179965" y="97817"/>
                    <a:pt x="176315" y="101207"/>
                  </a:cubicBezTo>
                  <a:cubicBezTo>
                    <a:pt x="179965" y="104596"/>
                    <a:pt x="183615" y="104596"/>
                    <a:pt x="183615" y="107986"/>
                  </a:cubicBezTo>
                  <a:cubicBezTo>
                    <a:pt x="183615" y="104596"/>
                    <a:pt x="183615" y="104596"/>
                    <a:pt x="183615" y="104596"/>
                  </a:cubicBezTo>
                  <a:cubicBezTo>
                    <a:pt x="183615" y="94427"/>
                    <a:pt x="187267" y="91037"/>
                    <a:pt x="190917" y="84258"/>
                  </a:cubicBezTo>
                  <a:close/>
                  <a:moveTo>
                    <a:pt x="201346" y="1104819"/>
                  </a:moveTo>
                  <a:cubicBezTo>
                    <a:pt x="194194" y="1101430"/>
                    <a:pt x="190619" y="1098040"/>
                    <a:pt x="187042" y="1094650"/>
                  </a:cubicBezTo>
                  <a:cubicBezTo>
                    <a:pt x="183467" y="1098040"/>
                    <a:pt x="179890" y="1101430"/>
                    <a:pt x="176315" y="1104819"/>
                  </a:cubicBezTo>
                  <a:cubicBezTo>
                    <a:pt x="176315" y="1108209"/>
                    <a:pt x="179890" y="1108209"/>
                    <a:pt x="179890" y="1114989"/>
                  </a:cubicBezTo>
                  <a:cubicBezTo>
                    <a:pt x="183467" y="1118378"/>
                    <a:pt x="187042" y="1121768"/>
                    <a:pt x="190619" y="1121768"/>
                  </a:cubicBezTo>
                  <a:cubicBezTo>
                    <a:pt x="190619" y="1114989"/>
                    <a:pt x="194194" y="1108209"/>
                    <a:pt x="201346" y="1104819"/>
                  </a:cubicBezTo>
                  <a:close/>
                  <a:moveTo>
                    <a:pt x="201346" y="992342"/>
                  </a:moveTo>
                  <a:cubicBezTo>
                    <a:pt x="197943" y="989023"/>
                    <a:pt x="194540" y="989023"/>
                    <a:pt x="194540" y="985705"/>
                  </a:cubicBezTo>
                  <a:cubicBezTo>
                    <a:pt x="191135" y="982386"/>
                    <a:pt x="187732" y="979068"/>
                    <a:pt x="184329" y="975749"/>
                  </a:cubicBezTo>
                  <a:cubicBezTo>
                    <a:pt x="184329" y="979068"/>
                    <a:pt x="184329" y="979068"/>
                    <a:pt x="184329" y="982386"/>
                  </a:cubicBezTo>
                  <a:cubicBezTo>
                    <a:pt x="184329" y="985705"/>
                    <a:pt x="184329" y="985705"/>
                    <a:pt x="184329" y="985705"/>
                  </a:cubicBezTo>
                  <a:cubicBezTo>
                    <a:pt x="184329" y="989023"/>
                    <a:pt x="184329" y="989023"/>
                    <a:pt x="184329" y="992342"/>
                  </a:cubicBezTo>
                  <a:cubicBezTo>
                    <a:pt x="184329" y="998979"/>
                    <a:pt x="180925" y="1005616"/>
                    <a:pt x="177522" y="1008935"/>
                  </a:cubicBezTo>
                  <a:cubicBezTo>
                    <a:pt x="174119" y="1015572"/>
                    <a:pt x="167311" y="1018891"/>
                    <a:pt x="160505" y="1022209"/>
                  </a:cubicBezTo>
                  <a:cubicBezTo>
                    <a:pt x="157101" y="1028847"/>
                    <a:pt x="146890" y="1032165"/>
                    <a:pt x="140084" y="1032165"/>
                  </a:cubicBezTo>
                  <a:cubicBezTo>
                    <a:pt x="136680" y="1032165"/>
                    <a:pt x="136680" y="1032165"/>
                    <a:pt x="136680" y="1032165"/>
                  </a:cubicBezTo>
                  <a:cubicBezTo>
                    <a:pt x="140084" y="1035484"/>
                    <a:pt x="140084" y="1042121"/>
                    <a:pt x="140084" y="1048758"/>
                  </a:cubicBezTo>
                  <a:cubicBezTo>
                    <a:pt x="143487" y="1048758"/>
                    <a:pt x="143487" y="1048758"/>
                    <a:pt x="143487" y="1048758"/>
                  </a:cubicBezTo>
                  <a:cubicBezTo>
                    <a:pt x="146890" y="1048758"/>
                    <a:pt x="146890" y="1048758"/>
                    <a:pt x="146890" y="1048758"/>
                  </a:cubicBezTo>
                  <a:cubicBezTo>
                    <a:pt x="150295" y="1048758"/>
                    <a:pt x="150295" y="1048758"/>
                    <a:pt x="153698" y="1048758"/>
                  </a:cubicBezTo>
                  <a:cubicBezTo>
                    <a:pt x="153698" y="1038802"/>
                    <a:pt x="160505" y="1032165"/>
                    <a:pt x="170716" y="1032165"/>
                  </a:cubicBezTo>
                  <a:cubicBezTo>
                    <a:pt x="170716" y="1015572"/>
                    <a:pt x="184329" y="1002298"/>
                    <a:pt x="197943" y="1002298"/>
                  </a:cubicBezTo>
                  <a:cubicBezTo>
                    <a:pt x="197943" y="998979"/>
                    <a:pt x="201346" y="995661"/>
                    <a:pt x="201346" y="992342"/>
                  </a:cubicBezTo>
                  <a:close/>
                  <a:moveTo>
                    <a:pt x="207605" y="372903"/>
                  </a:moveTo>
                  <a:cubicBezTo>
                    <a:pt x="200930" y="369253"/>
                    <a:pt x="194255" y="365603"/>
                    <a:pt x="190917" y="358301"/>
                  </a:cubicBezTo>
                  <a:cubicBezTo>
                    <a:pt x="187579" y="358301"/>
                    <a:pt x="180904" y="358301"/>
                    <a:pt x="177567" y="358301"/>
                  </a:cubicBezTo>
                  <a:cubicBezTo>
                    <a:pt x="177567" y="358301"/>
                    <a:pt x="177567" y="361951"/>
                    <a:pt x="174229" y="365603"/>
                  </a:cubicBezTo>
                  <a:cubicBezTo>
                    <a:pt x="177567" y="365603"/>
                    <a:pt x="180904" y="369253"/>
                    <a:pt x="184242" y="372903"/>
                  </a:cubicBezTo>
                  <a:cubicBezTo>
                    <a:pt x="184242" y="372903"/>
                    <a:pt x="187579" y="372903"/>
                    <a:pt x="190917" y="372903"/>
                  </a:cubicBezTo>
                  <a:cubicBezTo>
                    <a:pt x="190917" y="372903"/>
                    <a:pt x="194255" y="372903"/>
                    <a:pt x="197592" y="372903"/>
                  </a:cubicBezTo>
                  <a:cubicBezTo>
                    <a:pt x="200930" y="372903"/>
                    <a:pt x="200930" y="372903"/>
                    <a:pt x="204267" y="372903"/>
                  </a:cubicBezTo>
                  <a:cubicBezTo>
                    <a:pt x="204267" y="372903"/>
                    <a:pt x="204267" y="372903"/>
                    <a:pt x="207605" y="372903"/>
                  </a:cubicBezTo>
                  <a:close/>
                  <a:moveTo>
                    <a:pt x="213862" y="899263"/>
                  </a:moveTo>
                  <a:cubicBezTo>
                    <a:pt x="207307" y="899263"/>
                    <a:pt x="207307" y="888834"/>
                    <a:pt x="207307" y="885357"/>
                  </a:cubicBezTo>
                  <a:cubicBezTo>
                    <a:pt x="207307" y="881881"/>
                    <a:pt x="207307" y="881881"/>
                    <a:pt x="207307" y="881881"/>
                  </a:cubicBezTo>
                  <a:cubicBezTo>
                    <a:pt x="204028" y="885357"/>
                    <a:pt x="197471" y="888834"/>
                    <a:pt x="190916" y="888834"/>
                  </a:cubicBezTo>
                  <a:cubicBezTo>
                    <a:pt x="190916" y="888834"/>
                    <a:pt x="194194" y="892311"/>
                    <a:pt x="197471" y="895787"/>
                  </a:cubicBezTo>
                  <a:cubicBezTo>
                    <a:pt x="204028" y="895787"/>
                    <a:pt x="207307" y="899263"/>
                    <a:pt x="213862" y="902740"/>
                  </a:cubicBezTo>
                  <a:cubicBezTo>
                    <a:pt x="213862" y="902740"/>
                    <a:pt x="213862" y="902740"/>
                    <a:pt x="213862" y="899263"/>
                  </a:cubicBezTo>
                  <a:close/>
                  <a:moveTo>
                    <a:pt x="213862" y="368732"/>
                  </a:moveTo>
                  <a:lnTo>
                    <a:pt x="211775" y="368732"/>
                  </a:lnTo>
                  <a:lnTo>
                    <a:pt x="211775" y="370818"/>
                  </a:lnTo>
                  <a:lnTo>
                    <a:pt x="213862" y="370818"/>
                  </a:lnTo>
                  <a:close/>
                  <a:moveTo>
                    <a:pt x="234722" y="954890"/>
                  </a:moveTo>
                  <a:cubicBezTo>
                    <a:pt x="231245" y="951413"/>
                    <a:pt x="227768" y="944460"/>
                    <a:pt x="227768" y="944460"/>
                  </a:cubicBezTo>
                  <a:cubicBezTo>
                    <a:pt x="227768" y="944460"/>
                    <a:pt x="224291" y="944460"/>
                    <a:pt x="224291" y="947937"/>
                  </a:cubicBezTo>
                  <a:cubicBezTo>
                    <a:pt x="227768" y="947937"/>
                    <a:pt x="231245" y="951413"/>
                    <a:pt x="234722" y="954890"/>
                  </a:cubicBezTo>
                  <a:close/>
                  <a:moveTo>
                    <a:pt x="238894" y="579414"/>
                  </a:moveTo>
                  <a:cubicBezTo>
                    <a:pt x="238894" y="579414"/>
                    <a:pt x="238894" y="579414"/>
                    <a:pt x="235764" y="579414"/>
                  </a:cubicBezTo>
                  <a:cubicBezTo>
                    <a:pt x="235764" y="579414"/>
                    <a:pt x="235764" y="583586"/>
                    <a:pt x="232635" y="583586"/>
                  </a:cubicBezTo>
                  <a:cubicBezTo>
                    <a:pt x="232635" y="583586"/>
                    <a:pt x="235764" y="583586"/>
                    <a:pt x="235764" y="587758"/>
                  </a:cubicBezTo>
                  <a:cubicBezTo>
                    <a:pt x="235764" y="583586"/>
                    <a:pt x="238894" y="583586"/>
                    <a:pt x="238894" y="579414"/>
                  </a:cubicBezTo>
                  <a:close/>
                  <a:moveTo>
                    <a:pt x="238894" y="430893"/>
                  </a:moveTo>
                  <a:cubicBezTo>
                    <a:pt x="238894" y="427555"/>
                    <a:pt x="238894" y="424218"/>
                    <a:pt x="235417" y="420880"/>
                  </a:cubicBezTo>
                  <a:cubicBezTo>
                    <a:pt x="235417" y="424218"/>
                    <a:pt x="231940" y="424218"/>
                    <a:pt x="228463" y="427555"/>
                  </a:cubicBezTo>
                  <a:cubicBezTo>
                    <a:pt x="235417" y="430893"/>
                    <a:pt x="238894" y="430893"/>
                    <a:pt x="238894" y="437568"/>
                  </a:cubicBezTo>
                  <a:cubicBezTo>
                    <a:pt x="238894" y="434230"/>
                    <a:pt x="238894" y="430893"/>
                    <a:pt x="238894" y="430893"/>
                  </a:cubicBezTo>
                  <a:close/>
                  <a:moveTo>
                    <a:pt x="240980" y="164306"/>
                  </a:moveTo>
                  <a:cubicBezTo>
                    <a:pt x="237852" y="167783"/>
                    <a:pt x="231593" y="171260"/>
                    <a:pt x="225335" y="171260"/>
                  </a:cubicBezTo>
                  <a:cubicBezTo>
                    <a:pt x="225335" y="171260"/>
                    <a:pt x="225335" y="171260"/>
                    <a:pt x="222206" y="171260"/>
                  </a:cubicBezTo>
                  <a:cubicBezTo>
                    <a:pt x="225335" y="174737"/>
                    <a:pt x="228465" y="174737"/>
                    <a:pt x="231593" y="174737"/>
                  </a:cubicBezTo>
                  <a:cubicBezTo>
                    <a:pt x="234722" y="171260"/>
                    <a:pt x="237852" y="167783"/>
                    <a:pt x="240980" y="167783"/>
                  </a:cubicBezTo>
                  <a:cubicBezTo>
                    <a:pt x="240980" y="167783"/>
                    <a:pt x="240980" y="167783"/>
                    <a:pt x="240980" y="164306"/>
                  </a:cubicBezTo>
                  <a:close/>
                  <a:moveTo>
                    <a:pt x="251410" y="655552"/>
                  </a:moveTo>
                  <a:cubicBezTo>
                    <a:pt x="251410" y="652424"/>
                    <a:pt x="251410" y="652424"/>
                    <a:pt x="248131" y="652424"/>
                  </a:cubicBezTo>
                  <a:cubicBezTo>
                    <a:pt x="244854" y="652424"/>
                    <a:pt x="241576" y="652424"/>
                    <a:pt x="238297" y="652424"/>
                  </a:cubicBezTo>
                  <a:cubicBezTo>
                    <a:pt x="235019" y="655552"/>
                    <a:pt x="231742" y="655552"/>
                    <a:pt x="228463" y="655552"/>
                  </a:cubicBezTo>
                  <a:cubicBezTo>
                    <a:pt x="228463" y="658682"/>
                    <a:pt x="231742" y="658682"/>
                    <a:pt x="231742" y="661811"/>
                  </a:cubicBezTo>
                  <a:cubicBezTo>
                    <a:pt x="235019" y="661811"/>
                    <a:pt x="238297" y="664940"/>
                    <a:pt x="238297" y="664940"/>
                  </a:cubicBezTo>
                  <a:cubicBezTo>
                    <a:pt x="241576" y="661811"/>
                    <a:pt x="248131" y="658682"/>
                    <a:pt x="251410" y="658682"/>
                  </a:cubicBezTo>
                  <a:cubicBezTo>
                    <a:pt x="251410" y="658682"/>
                    <a:pt x="251410" y="658682"/>
                    <a:pt x="251410" y="655552"/>
                  </a:cubicBezTo>
                  <a:close/>
                  <a:moveTo>
                    <a:pt x="251410" y="463643"/>
                  </a:moveTo>
                  <a:cubicBezTo>
                    <a:pt x="248281" y="460514"/>
                    <a:pt x="245151" y="457384"/>
                    <a:pt x="242022" y="454256"/>
                  </a:cubicBezTo>
                  <a:cubicBezTo>
                    <a:pt x="238894" y="457384"/>
                    <a:pt x="238894" y="457384"/>
                    <a:pt x="238894" y="460514"/>
                  </a:cubicBezTo>
                  <a:cubicBezTo>
                    <a:pt x="242022" y="460514"/>
                    <a:pt x="245151" y="460514"/>
                    <a:pt x="248281" y="463643"/>
                  </a:cubicBezTo>
                  <a:cubicBezTo>
                    <a:pt x="248281" y="463643"/>
                    <a:pt x="251410" y="466772"/>
                    <a:pt x="251410" y="466772"/>
                  </a:cubicBezTo>
                  <a:cubicBezTo>
                    <a:pt x="251410" y="466772"/>
                    <a:pt x="251410" y="466772"/>
                    <a:pt x="251410" y="463643"/>
                  </a:cubicBezTo>
                  <a:close/>
                  <a:moveTo>
                    <a:pt x="251410" y="335878"/>
                  </a:moveTo>
                  <a:cubicBezTo>
                    <a:pt x="251410" y="332488"/>
                    <a:pt x="248019" y="332488"/>
                    <a:pt x="248019" y="329097"/>
                  </a:cubicBezTo>
                  <a:cubicBezTo>
                    <a:pt x="244629" y="329097"/>
                    <a:pt x="241241" y="329097"/>
                    <a:pt x="237850" y="329097"/>
                  </a:cubicBezTo>
                  <a:cubicBezTo>
                    <a:pt x="234460" y="335878"/>
                    <a:pt x="231070" y="342657"/>
                    <a:pt x="224291" y="342657"/>
                  </a:cubicBezTo>
                  <a:cubicBezTo>
                    <a:pt x="224291" y="346047"/>
                    <a:pt x="227681" y="349437"/>
                    <a:pt x="227681" y="352826"/>
                  </a:cubicBezTo>
                  <a:cubicBezTo>
                    <a:pt x="227681" y="352826"/>
                    <a:pt x="227681" y="356216"/>
                    <a:pt x="224291" y="356216"/>
                  </a:cubicBezTo>
                  <a:cubicBezTo>
                    <a:pt x="231070" y="346047"/>
                    <a:pt x="241241" y="342657"/>
                    <a:pt x="251410" y="342657"/>
                  </a:cubicBezTo>
                  <a:cubicBezTo>
                    <a:pt x="251410" y="339266"/>
                    <a:pt x="251410" y="339266"/>
                    <a:pt x="251410" y="335878"/>
                  </a:cubicBezTo>
                  <a:close/>
                  <a:moveTo>
                    <a:pt x="251410" y="206026"/>
                  </a:moveTo>
                  <a:cubicBezTo>
                    <a:pt x="251410" y="206026"/>
                    <a:pt x="251410" y="206026"/>
                    <a:pt x="249323" y="206026"/>
                  </a:cubicBezTo>
                  <a:cubicBezTo>
                    <a:pt x="249323" y="206026"/>
                    <a:pt x="249323" y="206026"/>
                    <a:pt x="251410" y="210198"/>
                  </a:cubicBezTo>
                  <a:cubicBezTo>
                    <a:pt x="251410" y="206026"/>
                    <a:pt x="251410" y="206026"/>
                    <a:pt x="251410" y="206026"/>
                  </a:cubicBezTo>
                  <a:close/>
                  <a:moveTo>
                    <a:pt x="255581" y="759421"/>
                  </a:moveTo>
                  <a:cubicBezTo>
                    <a:pt x="252212" y="759421"/>
                    <a:pt x="252212" y="755986"/>
                    <a:pt x="252212" y="752550"/>
                  </a:cubicBezTo>
                  <a:cubicBezTo>
                    <a:pt x="245473" y="752550"/>
                    <a:pt x="238733" y="752550"/>
                    <a:pt x="235363" y="752550"/>
                  </a:cubicBezTo>
                  <a:cubicBezTo>
                    <a:pt x="235363" y="752550"/>
                    <a:pt x="235363" y="752550"/>
                    <a:pt x="235363" y="755986"/>
                  </a:cubicBezTo>
                  <a:cubicBezTo>
                    <a:pt x="235363" y="769730"/>
                    <a:pt x="225254" y="783471"/>
                    <a:pt x="211775" y="783471"/>
                  </a:cubicBezTo>
                  <a:cubicBezTo>
                    <a:pt x="211775" y="783471"/>
                    <a:pt x="211775" y="783471"/>
                    <a:pt x="211775" y="786907"/>
                  </a:cubicBezTo>
                  <a:cubicBezTo>
                    <a:pt x="221884" y="790344"/>
                    <a:pt x="228624" y="797214"/>
                    <a:pt x="228624" y="810957"/>
                  </a:cubicBezTo>
                  <a:cubicBezTo>
                    <a:pt x="231994" y="810957"/>
                    <a:pt x="231994" y="810957"/>
                    <a:pt x="231994" y="810957"/>
                  </a:cubicBezTo>
                  <a:cubicBezTo>
                    <a:pt x="228624" y="804087"/>
                    <a:pt x="225254" y="797214"/>
                    <a:pt x="225254" y="790344"/>
                  </a:cubicBezTo>
                  <a:cubicBezTo>
                    <a:pt x="225254" y="773164"/>
                    <a:pt x="238733" y="759421"/>
                    <a:pt x="252212" y="759421"/>
                  </a:cubicBezTo>
                  <a:cubicBezTo>
                    <a:pt x="252212" y="759421"/>
                    <a:pt x="252212" y="759421"/>
                    <a:pt x="255581" y="759421"/>
                  </a:cubicBezTo>
                  <a:close/>
                  <a:moveTo>
                    <a:pt x="257285" y="967283"/>
                  </a:moveTo>
                  <a:lnTo>
                    <a:pt x="257285" y="987660"/>
                  </a:lnTo>
                  <a:lnTo>
                    <a:pt x="252453" y="978476"/>
                  </a:lnTo>
                  <a:cubicBezTo>
                    <a:pt x="252453" y="975107"/>
                    <a:pt x="254226" y="970895"/>
                    <a:pt x="256886" y="967525"/>
                  </a:cubicBezTo>
                  <a:close/>
                  <a:moveTo>
                    <a:pt x="257285" y="54825"/>
                  </a:moveTo>
                  <a:lnTo>
                    <a:pt x="257285" y="89723"/>
                  </a:lnTo>
                  <a:lnTo>
                    <a:pt x="249323" y="87125"/>
                  </a:lnTo>
                  <a:cubicBezTo>
                    <a:pt x="245847" y="93931"/>
                    <a:pt x="238894" y="100739"/>
                    <a:pt x="231940" y="104142"/>
                  </a:cubicBezTo>
                  <a:cubicBezTo>
                    <a:pt x="231940" y="117755"/>
                    <a:pt x="221510" y="124563"/>
                    <a:pt x="207603" y="124563"/>
                  </a:cubicBezTo>
                  <a:cubicBezTo>
                    <a:pt x="207603" y="127966"/>
                    <a:pt x="207603" y="127966"/>
                    <a:pt x="207603" y="131370"/>
                  </a:cubicBezTo>
                  <a:cubicBezTo>
                    <a:pt x="207603" y="134773"/>
                    <a:pt x="211080" y="134773"/>
                    <a:pt x="211080" y="134773"/>
                  </a:cubicBezTo>
                  <a:cubicBezTo>
                    <a:pt x="214557" y="131370"/>
                    <a:pt x="221510" y="127966"/>
                    <a:pt x="224986" y="127966"/>
                  </a:cubicBezTo>
                  <a:cubicBezTo>
                    <a:pt x="238894" y="127966"/>
                    <a:pt x="245847" y="138176"/>
                    <a:pt x="249323" y="151791"/>
                  </a:cubicBezTo>
                  <a:cubicBezTo>
                    <a:pt x="249323" y="148387"/>
                    <a:pt x="252800" y="144984"/>
                    <a:pt x="252800" y="144984"/>
                  </a:cubicBezTo>
                  <a:cubicBezTo>
                    <a:pt x="242371" y="141581"/>
                    <a:pt x="238894" y="131370"/>
                    <a:pt x="238894" y="121160"/>
                  </a:cubicBezTo>
                  <a:cubicBezTo>
                    <a:pt x="238894" y="114353"/>
                    <a:pt x="240632" y="107546"/>
                    <a:pt x="244109" y="102440"/>
                  </a:cubicBezTo>
                  <a:lnTo>
                    <a:pt x="257285" y="95274"/>
                  </a:lnTo>
                  <a:lnTo>
                    <a:pt x="257285" y="276277"/>
                  </a:lnTo>
                  <a:lnTo>
                    <a:pt x="255878" y="276949"/>
                  </a:lnTo>
                  <a:cubicBezTo>
                    <a:pt x="252601" y="276949"/>
                    <a:pt x="252601" y="276949"/>
                    <a:pt x="252601" y="276949"/>
                  </a:cubicBezTo>
                  <a:cubicBezTo>
                    <a:pt x="252601" y="276949"/>
                    <a:pt x="252601" y="276949"/>
                    <a:pt x="249323" y="276949"/>
                  </a:cubicBezTo>
                  <a:lnTo>
                    <a:pt x="257285" y="282015"/>
                  </a:lnTo>
                  <a:lnTo>
                    <a:pt x="257285" y="531873"/>
                  </a:lnTo>
                  <a:lnTo>
                    <a:pt x="257256" y="531864"/>
                  </a:lnTo>
                  <a:cubicBezTo>
                    <a:pt x="253002" y="528877"/>
                    <a:pt x="249599" y="524610"/>
                    <a:pt x="247897" y="519490"/>
                  </a:cubicBezTo>
                  <a:cubicBezTo>
                    <a:pt x="247897" y="519490"/>
                    <a:pt x="244493" y="519490"/>
                    <a:pt x="244493" y="519490"/>
                  </a:cubicBezTo>
                  <a:cubicBezTo>
                    <a:pt x="237686" y="519490"/>
                    <a:pt x="234283" y="519490"/>
                    <a:pt x="227476" y="512663"/>
                  </a:cubicBezTo>
                  <a:cubicBezTo>
                    <a:pt x="224072" y="516077"/>
                    <a:pt x="220669" y="519490"/>
                    <a:pt x="217265" y="519490"/>
                  </a:cubicBezTo>
                  <a:cubicBezTo>
                    <a:pt x="217265" y="519490"/>
                    <a:pt x="217265" y="522903"/>
                    <a:pt x="213862" y="526317"/>
                  </a:cubicBezTo>
                  <a:cubicBezTo>
                    <a:pt x="220669" y="522903"/>
                    <a:pt x="224072" y="519490"/>
                    <a:pt x="230880" y="519490"/>
                  </a:cubicBezTo>
                  <a:cubicBezTo>
                    <a:pt x="239388" y="519490"/>
                    <a:pt x="246195" y="522904"/>
                    <a:pt x="251300" y="528023"/>
                  </a:cubicBezTo>
                  <a:lnTo>
                    <a:pt x="257285" y="539028"/>
                  </a:lnTo>
                  <a:lnTo>
                    <a:pt x="257285" y="900238"/>
                  </a:lnTo>
                  <a:lnTo>
                    <a:pt x="251410" y="903437"/>
                  </a:lnTo>
                  <a:cubicBezTo>
                    <a:pt x="251410" y="910389"/>
                    <a:pt x="251410" y="913866"/>
                    <a:pt x="251410" y="917343"/>
                  </a:cubicBezTo>
                  <a:lnTo>
                    <a:pt x="257285" y="917343"/>
                  </a:lnTo>
                  <a:lnTo>
                    <a:pt x="257285" y="960585"/>
                  </a:lnTo>
                  <a:lnTo>
                    <a:pt x="252453" y="961628"/>
                  </a:lnTo>
                  <a:cubicBezTo>
                    <a:pt x="245360" y="961628"/>
                    <a:pt x="238268" y="961628"/>
                    <a:pt x="234722" y="954889"/>
                  </a:cubicBezTo>
                  <a:cubicBezTo>
                    <a:pt x="238268" y="961628"/>
                    <a:pt x="241815" y="964997"/>
                    <a:pt x="241815" y="971737"/>
                  </a:cubicBezTo>
                  <a:cubicBezTo>
                    <a:pt x="241815" y="975107"/>
                    <a:pt x="241815" y="975107"/>
                    <a:pt x="238268" y="975107"/>
                  </a:cubicBezTo>
                  <a:cubicBezTo>
                    <a:pt x="241815" y="981847"/>
                    <a:pt x="241815" y="985216"/>
                    <a:pt x="241815" y="988586"/>
                  </a:cubicBezTo>
                  <a:cubicBezTo>
                    <a:pt x="248906" y="988586"/>
                    <a:pt x="252453" y="991955"/>
                    <a:pt x="252453" y="998695"/>
                  </a:cubicBezTo>
                  <a:lnTo>
                    <a:pt x="257285" y="996400"/>
                  </a:lnTo>
                  <a:lnTo>
                    <a:pt x="257285" y="1048758"/>
                  </a:lnTo>
                  <a:lnTo>
                    <a:pt x="252568" y="1048758"/>
                  </a:lnTo>
                  <a:cubicBezTo>
                    <a:pt x="252568" y="1052148"/>
                    <a:pt x="252568" y="1052148"/>
                    <a:pt x="249324" y="1052148"/>
                  </a:cubicBezTo>
                  <a:cubicBezTo>
                    <a:pt x="252568" y="1058927"/>
                    <a:pt x="255814" y="1062317"/>
                    <a:pt x="255814" y="1072486"/>
                  </a:cubicBezTo>
                  <a:lnTo>
                    <a:pt x="257285" y="1072486"/>
                  </a:lnTo>
                  <a:lnTo>
                    <a:pt x="257285" y="1079851"/>
                  </a:lnTo>
                  <a:cubicBezTo>
                    <a:pt x="257285" y="1110130"/>
                    <a:pt x="232739" y="1134676"/>
                    <a:pt x="202460" y="1134676"/>
                  </a:cubicBezTo>
                  <a:lnTo>
                    <a:pt x="191844" y="1134676"/>
                  </a:lnTo>
                  <a:lnTo>
                    <a:pt x="191334" y="1134282"/>
                  </a:lnTo>
                  <a:lnTo>
                    <a:pt x="191219" y="1134676"/>
                  </a:lnTo>
                  <a:lnTo>
                    <a:pt x="54825" y="1134676"/>
                  </a:lnTo>
                  <a:cubicBezTo>
                    <a:pt x="24546" y="1134676"/>
                    <a:pt x="0" y="1110130"/>
                    <a:pt x="0" y="1079851"/>
                  </a:cubicBezTo>
                  <a:lnTo>
                    <a:pt x="0" y="1032561"/>
                  </a:lnTo>
                  <a:lnTo>
                    <a:pt x="290" y="1032852"/>
                  </a:lnTo>
                  <a:cubicBezTo>
                    <a:pt x="3661" y="1032852"/>
                    <a:pt x="3661" y="1032852"/>
                    <a:pt x="7030" y="1032852"/>
                  </a:cubicBezTo>
                  <a:cubicBezTo>
                    <a:pt x="10400" y="1032852"/>
                    <a:pt x="17140" y="1032852"/>
                    <a:pt x="20509" y="1036242"/>
                  </a:cubicBezTo>
                  <a:cubicBezTo>
                    <a:pt x="23879" y="1032852"/>
                    <a:pt x="27248" y="1032852"/>
                    <a:pt x="27248" y="1032852"/>
                  </a:cubicBezTo>
                  <a:cubicBezTo>
                    <a:pt x="30618" y="1029463"/>
                    <a:pt x="33988" y="1026073"/>
                    <a:pt x="40727" y="1026073"/>
                  </a:cubicBezTo>
                  <a:cubicBezTo>
                    <a:pt x="40727" y="1022683"/>
                    <a:pt x="40727" y="1022683"/>
                    <a:pt x="40727" y="1019293"/>
                  </a:cubicBezTo>
                  <a:cubicBezTo>
                    <a:pt x="40727" y="1019293"/>
                    <a:pt x="40727" y="1012514"/>
                    <a:pt x="40727" y="1009124"/>
                  </a:cubicBezTo>
                  <a:cubicBezTo>
                    <a:pt x="40727" y="1009124"/>
                    <a:pt x="40727" y="1009124"/>
                    <a:pt x="37358" y="1009124"/>
                  </a:cubicBezTo>
                  <a:cubicBezTo>
                    <a:pt x="30618" y="1015904"/>
                    <a:pt x="27248" y="1019293"/>
                    <a:pt x="17140" y="1019293"/>
                  </a:cubicBezTo>
                  <a:cubicBezTo>
                    <a:pt x="17140" y="1019293"/>
                    <a:pt x="17140" y="1019293"/>
                    <a:pt x="13769" y="1019293"/>
                  </a:cubicBezTo>
                  <a:cubicBezTo>
                    <a:pt x="10400" y="1019293"/>
                    <a:pt x="10400" y="1019293"/>
                    <a:pt x="10400" y="1022683"/>
                  </a:cubicBezTo>
                  <a:lnTo>
                    <a:pt x="0" y="1027914"/>
                  </a:lnTo>
                  <a:lnTo>
                    <a:pt x="0" y="604791"/>
                  </a:lnTo>
                  <a:lnTo>
                    <a:pt x="7352" y="621655"/>
                  </a:lnTo>
                  <a:cubicBezTo>
                    <a:pt x="10828" y="628434"/>
                    <a:pt x="10828" y="631824"/>
                    <a:pt x="10828" y="635214"/>
                  </a:cubicBezTo>
                  <a:cubicBezTo>
                    <a:pt x="10828" y="638603"/>
                    <a:pt x="10828" y="638603"/>
                    <a:pt x="10828" y="641993"/>
                  </a:cubicBezTo>
                  <a:cubicBezTo>
                    <a:pt x="10828" y="641993"/>
                    <a:pt x="14305" y="638603"/>
                    <a:pt x="17781" y="638603"/>
                  </a:cubicBezTo>
                  <a:cubicBezTo>
                    <a:pt x="21258" y="638603"/>
                    <a:pt x="24734" y="641993"/>
                    <a:pt x="28211" y="641993"/>
                  </a:cubicBezTo>
                  <a:cubicBezTo>
                    <a:pt x="28211" y="638603"/>
                    <a:pt x="28211" y="638603"/>
                    <a:pt x="28211" y="638603"/>
                  </a:cubicBezTo>
                  <a:cubicBezTo>
                    <a:pt x="21258" y="635214"/>
                    <a:pt x="17781" y="625045"/>
                    <a:pt x="17781" y="618265"/>
                  </a:cubicBezTo>
                  <a:cubicBezTo>
                    <a:pt x="17781" y="618265"/>
                    <a:pt x="17781" y="618265"/>
                    <a:pt x="17781" y="614876"/>
                  </a:cubicBezTo>
                  <a:cubicBezTo>
                    <a:pt x="10828" y="608096"/>
                    <a:pt x="10828" y="601317"/>
                    <a:pt x="10828" y="594537"/>
                  </a:cubicBezTo>
                  <a:cubicBezTo>
                    <a:pt x="10828" y="594537"/>
                    <a:pt x="10828" y="594537"/>
                    <a:pt x="10828" y="591148"/>
                  </a:cubicBezTo>
                  <a:cubicBezTo>
                    <a:pt x="7352" y="591148"/>
                    <a:pt x="3875" y="587758"/>
                    <a:pt x="398" y="587758"/>
                  </a:cubicBezTo>
                  <a:lnTo>
                    <a:pt x="0" y="587951"/>
                  </a:lnTo>
                  <a:lnTo>
                    <a:pt x="0" y="320151"/>
                  </a:lnTo>
                  <a:lnTo>
                    <a:pt x="9698" y="324926"/>
                  </a:lnTo>
                  <a:cubicBezTo>
                    <a:pt x="9698" y="321588"/>
                    <a:pt x="13088" y="321588"/>
                    <a:pt x="13088" y="318250"/>
                  </a:cubicBezTo>
                  <a:cubicBezTo>
                    <a:pt x="16477" y="318250"/>
                    <a:pt x="16477" y="314913"/>
                    <a:pt x="19867" y="314913"/>
                  </a:cubicBezTo>
                  <a:cubicBezTo>
                    <a:pt x="16477" y="314913"/>
                    <a:pt x="13088" y="314913"/>
                    <a:pt x="9698" y="311575"/>
                  </a:cubicBezTo>
                  <a:cubicBezTo>
                    <a:pt x="9698" y="313244"/>
                    <a:pt x="8003" y="314078"/>
                    <a:pt x="5461" y="314496"/>
                  </a:cubicBezTo>
                  <a:lnTo>
                    <a:pt x="0" y="314740"/>
                  </a:lnTo>
                  <a:lnTo>
                    <a:pt x="0" y="273552"/>
                  </a:lnTo>
                  <a:lnTo>
                    <a:pt x="3180" y="270690"/>
                  </a:lnTo>
                  <a:lnTo>
                    <a:pt x="0" y="270690"/>
                  </a:lnTo>
                  <a:lnTo>
                    <a:pt x="0" y="231654"/>
                  </a:lnTo>
                  <a:lnTo>
                    <a:pt x="3180" y="233144"/>
                  </a:lnTo>
                  <a:lnTo>
                    <a:pt x="0" y="230163"/>
                  </a:lnTo>
                  <a:lnTo>
                    <a:pt x="0" y="54825"/>
                  </a:lnTo>
                  <a:cubicBezTo>
                    <a:pt x="0" y="24546"/>
                    <a:pt x="24546" y="0"/>
                    <a:pt x="54825" y="0"/>
                  </a:cubicBezTo>
                  <a:lnTo>
                    <a:pt x="202460" y="0"/>
                  </a:lnTo>
                  <a:cubicBezTo>
                    <a:pt x="217600" y="0"/>
                    <a:pt x="231306" y="6137"/>
                    <a:pt x="241227" y="16058"/>
                  </a:cubicBezTo>
                  <a:lnTo>
                    <a:pt x="243815" y="19896"/>
                  </a:lnTo>
                  <a:lnTo>
                    <a:pt x="235812" y="24084"/>
                  </a:lnTo>
                  <a:cubicBezTo>
                    <a:pt x="232833" y="25359"/>
                    <a:pt x="229428" y="26209"/>
                    <a:pt x="224321" y="26209"/>
                  </a:cubicBezTo>
                  <a:cubicBezTo>
                    <a:pt x="224321" y="36410"/>
                    <a:pt x="220917" y="39810"/>
                    <a:pt x="214108" y="43211"/>
                  </a:cubicBezTo>
                  <a:cubicBezTo>
                    <a:pt x="217512" y="46612"/>
                    <a:pt x="217512" y="46612"/>
                    <a:pt x="220917" y="46612"/>
                  </a:cubicBezTo>
                  <a:cubicBezTo>
                    <a:pt x="227726" y="46612"/>
                    <a:pt x="237940" y="50012"/>
                    <a:pt x="241344" y="53413"/>
                  </a:cubicBezTo>
                  <a:cubicBezTo>
                    <a:pt x="244749" y="53413"/>
                    <a:pt x="248153" y="50012"/>
                    <a:pt x="251558" y="50012"/>
                  </a:cubicBezTo>
                  <a:cubicBezTo>
                    <a:pt x="248153" y="46612"/>
                    <a:pt x="244749" y="39810"/>
                    <a:pt x="244749" y="36410"/>
                  </a:cubicBezTo>
                  <a:lnTo>
                    <a:pt x="249095" y="27728"/>
                  </a:lnTo>
                  <a:lnTo>
                    <a:pt x="252977" y="33485"/>
                  </a:lnTo>
                  <a:cubicBezTo>
                    <a:pt x="255751" y="40044"/>
                    <a:pt x="257285" y="47255"/>
                    <a:pt x="257285" y="54825"/>
                  </a:cubicBez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1">
                    <a:lumMod val="75000"/>
                  </a:schemeClr>
                </a:gs>
              </a:gsLst>
              <a:lin ang="2700000" scaled="0"/>
            </a:gradFill>
            <a:ln>
              <a:noFill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EB723574-46B8-46D3-AA02-238655D3E3D0}"/>
                </a:ext>
              </a:extLst>
            </p:cNvPr>
            <p:cNvSpPr/>
            <p:nvPr/>
          </p:nvSpPr>
          <p:spPr>
            <a:xfrm>
              <a:off x="676978" y="5519336"/>
              <a:ext cx="812600" cy="206922"/>
            </a:xfrm>
            <a:prstGeom prst="rect">
              <a:avLst/>
            </a:prstGeom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1000">
                  <a:solidFill>
                    <a:srgbClr val="FFFFFF"/>
                  </a:solidFill>
                  <a:cs typeface="+mn-ea"/>
                  <a:sym typeface="+mn-lt"/>
                </a:rPr>
                <a:t>主讲人：</a:t>
              </a:r>
              <a:r>
                <a:rPr lang="en-US" altLang="zh-CN" sz="1000">
                  <a:solidFill>
                    <a:srgbClr val="FFFFFF"/>
                  </a:solidFill>
                  <a:cs typeface="+mn-ea"/>
                  <a:sym typeface="+mn-lt"/>
                </a:rPr>
                <a:t>xippt</a:t>
              </a:r>
              <a:endParaRPr kumimoji="0" lang="en-ID" sz="1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14" name="图片占位符 13">
            <a:extLst>
              <a:ext uri="{FF2B5EF4-FFF2-40B4-BE49-F238E27FC236}">
                <a16:creationId xmlns:a16="http://schemas.microsoft.com/office/drawing/2014/main" id="{170EF8B3-7E86-4969-B81A-2127391A213A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/>
      </p:pic>
      <p:pic>
        <p:nvPicPr>
          <p:cNvPr id="12" name="图片占位符 11">
            <a:extLst>
              <a:ext uri="{FF2B5EF4-FFF2-40B4-BE49-F238E27FC236}">
                <a16:creationId xmlns:a16="http://schemas.microsoft.com/office/drawing/2014/main" id="{0F627F5F-70BA-4168-BBD1-12DF3BE1253B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8" r="16578"/>
          <a:stretch>
            <a:fillRect/>
          </a:stretch>
        </p:blipFill>
        <p:spPr/>
      </p:pic>
      <p:pic>
        <p:nvPicPr>
          <p:cNvPr id="22" name="图片占位符 21">
            <a:extLst>
              <a:ext uri="{FF2B5EF4-FFF2-40B4-BE49-F238E27FC236}">
                <a16:creationId xmlns:a16="http://schemas.microsoft.com/office/drawing/2014/main" id="{FEA85C5B-4485-43A2-80F0-8AF95704C59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/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79F65EE2-CF89-4184-B23D-277886F7166E}"/>
              </a:ext>
            </a:extLst>
          </p:cNvPr>
          <p:cNvGrpSpPr/>
          <p:nvPr/>
        </p:nvGrpSpPr>
        <p:grpSpPr>
          <a:xfrm>
            <a:off x="652708" y="1535344"/>
            <a:ext cx="5176592" cy="1515466"/>
            <a:chOff x="1525092" y="2645592"/>
            <a:chExt cx="5176592" cy="1515466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E25AD53-E863-4C97-B754-7C1B34DC1BEF}"/>
                </a:ext>
              </a:extLst>
            </p:cNvPr>
            <p:cNvSpPr/>
            <p:nvPr/>
          </p:nvSpPr>
          <p:spPr bwMode="auto">
            <a:xfrm>
              <a:off x="1525092" y="2645592"/>
              <a:ext cx="5176592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50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5B5A88FD-AA2B-4453-AE79-444E1F156622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id="{83E0AC9F-0158-4696-AD93-A97A935EB201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1" name="矩形 40">
            <a:extLst>
              <a:ext uri="{FF2B5EF4-FFF2-40B4-BE49-F238E27FC236}">
                <a16:creationId xmlns:a16="http://schemas.microsoft.com/office/drawing/2014/main" id="{74905568-A1C1-4D4C-98CF-21FAA4BBCD22}"/>
              </a:ext>
            </a:extLst>
          </p:cNvPr>
          <p:cNvSpPr/>
          <p:nvPr/>
        </p:nvSpPr>
        <p:spPr bwMode="auto">
          <a:xfrm>
            <a:off x="660878" y="908803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章  整式的加减 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22C29FF0-B097-4A79-BF79-2FC74097C068}"/>
              </a:ext>
            </a:extLst>
          </p:cNvPr>
          <p:cNvSpPr txBox="1"/>
          <p:nvPr/>
        </p:nvSpPr>
        <p:spPr>
          <a:xfrm>
            <a:off x="707149" y="3026093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id="{E7E2DEDB-0EA4-4636-9CA7-200926D89CD4}"/>
              </a:ext>
            </a:extLst>
          </p:cNvPr>
          <p:cNvSpPr/>
          <p:nvPr/>
        </p:nvSpPr>
        <p:spPr>
          <a:xfrm>
            <a:off x="698584" y="2643805"/>
            <a:ext cx="34727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1600" dirty="0">
                <a:cs typeface="+mn-ea"/>
                <a:sym typeface="+mn-lt"/>
              </a:rPr>
              <a:t>人教版  数学（初中）  （七年级 上）</a:t>
            </a:r>
          </a:p>
        </p:txBody>
      </p:sp>
    </p:spTree>
    <p:extLst>
      <p:ext uri="{BB962C8B-B14F-4D97-AF65-F5344CB8AC3E}">
        <p14:creationId xmlns:p14="http://schemas.microsoft.com/office/powerpoint/2010/main" val="117613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195C4206-0E43-41D6-B4C2-4D6296E64831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2159C4D7-BD9C-4968-8861-CB62811F9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1685023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1BF0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3CB07B4E-9B36-48F5-AA64-23C225EB4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2650347"/>
            <a:ext cx="10348517" cy="101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(1)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理解多项式、多项式的常数项和次数的概念．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(2)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会用多项式表示简单的数量关系．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A5F662C8-64DE-419F-B44F-491027FF0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4158384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F1BF0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D1C0D19-3E1F-43C4-8F1D-072121F24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885" y="5123707"/>
            <a:ext cx="100452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多项式、多项式的常数项和次数。</a:t>
            </a:r>
          </a:p>
        </p:txBody>
      </p:sp>
    </p:spTree>
    <p:extLst>
      <p:ext uri="{BB962C8B-B14F-4D97-AF65-F5344CB8AC3E}">
        <p14:creationId xmlns:p14="http://schemas.microsoft.com/office/powerpoint/2010/main" val="375032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1144241" y="1318901"/>
                <a:ext cx="9903519" cy="1293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/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我们来看下面的式子有什么特点？</a:t>
                </a:r>
                <a:endParaRPr lang="en-US" altLang="zh-CN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algn="ctr" defTabSz="1219170"/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V+2.5</a:t>
                </a:r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v-2.5</a:t>
                </a:r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3x+2y+3z</a:t>
                </a:r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ab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𝜋</m:t>
                        </m:r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𝑟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en-US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3200" dirty="0">
                    <a:solidFill>
                      <a:prstClr val="black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18</m:t>
                    </m:r>
                  </m:oMath>
                </a14:m>
                <a:endParaRPr lang="en-US" altLang="zh-CN" sz="32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241" y="1318901"/>
                <a:ext cx="9903519" cy="1293752"/>
              </a:xfrm>
              <a:prstGeom prst="rect">
                <a:avLst/>
              </a:prstGeom>
              <a:blipFill>
                <a:blip r:embed="rId4"/>
                <a:stretch>
                  <a:fillRect l="-800" t="-6103" b="-51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679969" y="2808874"/>
            <a:ext cx="97160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b="1" dirty="0">
                <a:cs typeface="+mn-ea"/>
                <a:sym typeface="+mn-lt"/>
              </a:rPr>
              <a:t>上面这些式子都可以看做几个单项式的和组成的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44881" y="3466760"/>
            <a:ext cx="3342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en-US" sz="2400" b="1" dirty="0">
                <a:cs typeface="+mn-ea"/>
                <a:sym typeface="+mn-lt"/>
              </a:rPr>
              <a:t>这样的式子叫做多项式</a:t>
            </a:r>
            <a:endParaRPr lang="zh-CN" altLang="en-US" sz="2400" dirty="0"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933202" y="186032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766278" y="1860320"/>
            <a:ext cx="759655" cy="609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09263" y="186032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12682" y="1860320"/>
            <a:ext cx="759655" cy="609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36345" y="186032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8381194" y="186032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204857" y="1860320"/>
            <a:ext cx="759655" cy="609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0231869" y="186032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899628" y="4482651"/>
                <a:ext cx="3553344" cy="748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4267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sz="4267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𝑥</m:t>
                          </m:r>
                        </m:e>
                        <m:sup>
                          <m:r>
                            <a:rPr lang="en-US" altLang="zh-CN" sz="4267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  <m:r>
                        <a:rPr lang="en-US" altLang="zh-CN" sz="4267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</m:t>
                      </m:r>
                      <m:r>
                        <a:rPr lang="en-US" altLang="zh-CN" sz="4267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2</m:t>
                      </m:r>
                      <m:r>
                        <a:rPr lang="en-US" altLang="zh-CN" sz="4267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en-US" altLang="zh-CN" sz="4267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8</m:t>
                      </m:r>
                    </m:oMath>
                  </m:oMathPara>
                </a14:m>
                <a:endParaRPr lang="zh-CN" altLang="en-US" sz="42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628" y="4482651"/>
                <a:ext cx="3553344" cy="748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4044882" y="456770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327047" y="456770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30435" y="4567700"/>
            <a:ext cx="759655" cy="609600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22" name="直接箭头连接符 21"/>
          <p:cNvCxnSpPr>
            <a:stCxn id="9" idx="1"/>
          </p:cNvCxnSpPr>
          <p:nvPr/>
        </p:nvCxnSpPr>
        <p:spPr>
          <a:xfrm flipH="1" flipV="1">
            <a:off x="3152448" y="4482655"/>
            <a:ext cx="747180" cy="374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340651" y="3905158"/>
            <a:ext cx="3921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400" dirty="0">
                <a:cs typeface="+mn-ea"/>
                <a:sym typeface="+mn-lt"/>
              </a:rPr>
              <a:t>每个单项式叫做多项式的项。</a:t>
            </a:r>
          </a:p>
        </p:txBody>
      </p:sp>
      <p:sp>
        <p:nvSpPr>
          <p:cNvPr id="24" name="矩形 23"/>
          <p:cNvSpPr/>
          <p:nvPr/>
        </p:nvSpPr>
        <p:spPr>
          <a:xfrm>
            <a:off x="6395907" y="4353859"/>
            <a:ext cx="1118215" cy="109498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7514121" y="4285703"/>
            <a:ext cx="990152" cy="542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7966686" y="3852684"/>
            <a:ext cx="3921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400" dirty="0">
                <a:cs typeface="+mn-ea"/>
                <a:sym typeface="+mn-lt"/>
              </a:rPr>
              <a:t>不含字母的项叫做常数项。</a:t>
            </a:r>
          </a:p>
        </p:txBody>
      </p:sp>
      <p:sp>
        <p:nvSpPr>
          <p:cNvPr id="29" name="矩形 28"/>
          <p:cNvSpPr/>
          <p:nvPr/>
        </p:nvSpPr>
        <p:spPr>
          <a:xfrm>
            <a:off x="3852208" y="4361643"/>
            <a:ext cx="1118215" cy="1094984"/>
          </a:xfrm>
          <a:prstGeom prst="rect">
            <a:avLst/>
          </a:prstGeom>
          <a:noFill/>
          <a:ln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 dirty="0">
              <a:solidFill>
                <a:prstClr val="white"/>
              </a:solidFill>
              <a:cs typeface="+mn-ea"/>
              <a:sym typeface="+mn-lt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H="1">
            <a:off x="3526038" y="5448843"/>
            <a:ext cx="614932" cy="339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2" name="文本框 31"/>
          <p:cNvSpPr txBox="1"/>
          <p:nvPr/>
        </p:nvSpPr>
        <p:spPr>
          <a:xfrm>
            <a:off x="1766221" y="5859184"/>
            <a:ext cx="7235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400" dirty="0">
                <a:cs typeface="+mn-ea"/>
                <a:sym typeface="+mn-lt"/>
              </a:rPr>
              <a:t>多项式里次数最高项的次数叫做多项式的次数。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4787AA2C-4279-41EB-831A-995C3731D1B2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观  察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9" grpId="0"/>
      <p:bldP spid="18" grpId="0" animBg="1"/>
      <p:bldP spid="19" grpId="0" animBg="1"/>
      <p:bldP spid="20" grpId="0" animBg="1"/>
      <p:bldP spid="23" grpId="0"/>
      <p:bldP spid="24" grpId="0" animBg="1"/>
      <p:bldP spid="28" grpId="0"/>
      <p:bldP spid="29" grpId="0" animBg="1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3416546"/>
              </p:ext>
            </p:extLst>
          </p:nvPr>
        </p:nvGraphicFramePr>
        <p:xfrm>
          <a:off x="1044315" y="1353197"/>
          <a:ext cx="10313004" cy="46767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8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782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782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7825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20667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</a:t>
                      </a:r>
                      <a:endParaRPr lang="zh-CN" altLang="en-US" sz="28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项</a:t>
                      </a:r>
                      <a:endParaRPr lang="zh-CN" altLang="en-US" sz="28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常数项</a:t>
                      </a:r>
                      <a:endParaRPr lang="zh-CN" altLang="en-US" sz="28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+mn-lt"/>
                        </a:rPr>
                        <a:t>多项式次数</a:t>
                      </a:r>
                      <a:endParaRPr lang="zh-CN" altLang="en-US" sz="28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7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>
                          <a:sym typeface="+mn-lt"/>
                        </a:rPr>
                        <a:t>3x</a:t>
                      </a:r>
                      <a:r>
                        <a:rPr lang="en-US" altLang="zh-CN" sz="3200" baseline="30000" dirty="0">
                          <a:sym typeface="+mn-lt"/>
                        </a:rPr>
                        <a:t>3</a:t>
                      </a:r>
                      <a:r>
                        <a:rPr lang="en-US" altLang="zh-CN" sz="3200" dirty="0">
                          <a:sym typeface="+mn-lt"/>
                        </a:rPr>
                        <a:t>-4</a:t>
                      </a:r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7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>
                          <a:sym typeface="+mn-lt"/>
                        </a:rPr>
                        <a:t>2</a:t>
                      </a:r>
                      <a:r>
                        <a:rPr kumimoji="1" lang="en-US" altLang="zh-CN" sz="3200" dirty="0">
                          <a:sym typeface="+mn-lt"/>
                        </a:rPr>
                        <a:t>ab-</a:t>
                      </a:r>
                      <a:r>
                        <a:rPr kumimoji="1" lang="el-GR" altLang="zh-CN" sz="3200" dirty="0">
                          <a:sym typeface="+mn-lt"/>
                        </a:rPr>
                        <a:t>π</a:t>
                      </a:r>
                      <a:r>
                        <a:rPr kumimoji="1" lang="en-US" altLang="zh-CN" sz="3200" dirty="0">
                          <a:sym typeface="+mn-lt"/>
                        </a:rPr>
                        <a:t>r</a:t>
                      </a:r>
                      <a:r>
                        <a:rPr kumimoji="1" lang="en-US" altLang="zh-CN" sz="3200" baseline="30000" dirty="0">
                          <a:sym typeface="+mn-lt"/>
                        </a:rPr>
                        <a:t>2</a:t>
                      </a:r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751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zh-CN" sz="3200" dirty="0">
                          <a:sym typeface="+mn-lt"/>
                        </a:rPr>
                        <a:t>3x+5y+2z</a:t>
                      </a:r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75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dirty="0">
                          <a:sym typeface="+mn-lt"/>
                        </a:rPr>
                        <a:t>-2x</a:t>
                      </a:r>
                      <a:r>
                        <a:rPr lang="en-US" altLang="zh-CN" sz="3200" baseline="30000" dirty="0">
                          <a:sym typeface="+mn-lt"/>
                        </a:rPr>
                        <a:t>2</a:t>
                      </a:r>
                      <a:r>
                        <a:rPr lang="en-US" altLang="zh-CN" sz="3200" dirty="0">
                          <a:sym typeface="+mn-lt"/>
                        </a:rPr>
                        <a:t>+2x-1</a:t>
                      </a:r>
                      <a:endParaRPr lang="zh-CN" altLang="en-US" sz="32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121920" marR="121920" marT="60960" marB="609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4001079" y="2758367"/>
            <a:ext cx="1873309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3x</a:t>
            </a:r>
            <a:r>
              <a:rPr lang="en-US" altLang="zh-CN" sz="2667" baseline="300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667" baseline="30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、 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994646" y="3616330"/>
            <a:ext cx="1880596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kumimoji="1"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ab</a:t>
            </a:r>
            <a:r>
              <a:rPr kumimoji="1"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kumimoji="1" lang="el-GR" altLang="zh-CN" sz="2667" dirty="0">
                <a:solidFill>
                  <a:prstClr val="black"/>
                </a:solidFill>
                <a:cs typeface="+mn-ea"/>
                <a:sym typeface="+mn-lt"/>
              </a:rPr>
              <a:t>π</a:t>
            </a:r>
            <a:r>
              <a:rPr kumimoji="1" lang="en-US" altLang="zh-CN" sz="2667" i="1" dirty="0">
                <a:solidFill>
                  <a:prstClr val="black"/>
                </a:solidFill>
                <a:cs typeface="+mn-ea"/>
                <a:sym typeface="+mn-lt"/>
              </a:rPr>
              <a:t>r</a:t>
            </a:r>
            <a:r>
              <a:rPr kumimoji="1" lang="en-US" altLang="zh-CN" sz="2667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97697" y="4476810"/>
            <a:ext cx="210372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kumimoji="1"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kumimoji="1" lang="en-US" altLang="zh-CN" sz="2667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kumimoji="1" lang="zh-CN" altLang="en-US" sz="2667" i="1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kumimoji="1" lang="en-US" altLang="zh-CN" sz="2667" i="1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kumimoji="1" lang="zh-CN" altLang="en-US" sz="2667" i="1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kumimoji="1"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kumimoji="1" lang="en-US" altLang="zh-CN" sz="2667" i="1" dirty="0">
                <a:solidFill>
                  <a:prstClr val="black"/>
                </a:solidFill>
                <a:cs typeface="+mn-ea"/>
                <a:sym typeface="+mn-lt"/>
              </a:rPr>
              <a:t>z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797698" y="5277450"/>
            <a:ext cx="229830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-2x</a:t>
            </a:r>
            <a:r>
              <a:rPr lang="en-US" altLang="zh-CN" sz="2667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667" baseline="30000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x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、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  <a:endParaRPr lang="zh-CN" altLang="en-US" sz="2667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973155" y="2778886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4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973155" y="5304268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-1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9751153" y="2758368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769910" y="3658513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769910" y="4481390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808647" y="5304268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066939" y="3691574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066939" y="4498308"/>
            <a:ext cx="1266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5709146-B18D-42FA-9E7F-B54492354166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3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图示 10"/>
          <p:cNvGraphicFramePr/>
          <p:nvPr>
            <p:extLst>
              <p:ext uri="{D42A27DB-BD31-4B8C-83A1-F6EECF244321}">
                <p14:modId xmlns:p14="http://schemas.microsoft.com/office/powerpoint/2010/main" val="24144042"/>
              </p:ext>
            </p:extLst>
          </p:nvPr>
        </p:nvGraphicFramePr>
        <p:xfrm>
          <a:off x="828782" y="2594857"/>
          <a:ext cx="4767384" cy="32170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2" name="椭圆 11"/>
          <p:cNvSpPr/>
          <p:nvPr/>
        </p:nvSpPr>
        <p:spPr>
          <a:xfrm>
            <a:off x="5816844" y="3755235"/>
            <a:ext cx="1998768" cy="11289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169113" y="4052960"/>
            <a:ext cx="152457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</a:p>
        </p:txBody>
      </p:sp>
      <p:sp>
        <p:nvSpPr>
          <p:cNvPr id="14" name="椭圆 13"/>
          <p:cNvSpPr/>
          <p:nvPr/>
        </p:nvSpPr>
        <p:spPr>
          <a:xfrm>
            <a:off x="8993016" y="3755235"/>
            <a:ext cx="1998768" cy="11289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9195230" y="4052960"/>
            <a:ext cx="152457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</a:p>
        </p:txBody>
      </p:sp>
      <p:cxnSp>
        <p:nvCxnSpPr>
          <p:cNvPr id="17" name="直接箭头连接符 16"/>
          <p:cNvCxnSpPr>
            <a:stCxn id="12" idx="6"/>
            <a:endCxn id="14" idx="2"/>
          </p:cNvCxnSpPr>
          <p:nvPr/>
        </p:nvCxnSpPr>
        <p:spPr>
          <a:xfrm>
            <a:off x="7815613" y="4319701"/>
            <a:ext cx="11774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7970991" y="3755235"/>
            <a:ext cx="966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相加</a:t>
            </a:r>
          </a:p>
        </p:txBody>
      </p:sp>
      <p:sp>
        <p:nvSpPr>
          <p:cNvPr id="21" name="椭圆 20"/>
          <p:cNvSpPr/>
          <p:nvPr/>
        </p:nvSpPr>
        <p:spPr>
          <a:xfrm>
            <a:off x="5445409" y="2921091"/>
            <a:ext cx="5917809" cy="26284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7937536" y="3002825"/>
            <a:ext cx="152457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812313" y="1308506"/>
            <a:ext cx="5105887" cy="502766"/>
          </a:xfrm>
          <a:prstGeom prst="rect">
            <a:avLst/>
          </a:prstGeom>
          <a:solidFill>
            <a:srgbClr val="F1BF06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667" dirty="0">
                <a:solidFill>
                  <a:schemeClr val="bg1"/>
                </a:solidFill>
                <a:cs typeface="+mn-ea"/>
                <a:sym typeface="+mn-lt"/>
              </a:rPr>
              <a:t>单项式与多项式统称整式 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4F39D40-9DD8-4295-BBBC-64D7E2F3B25F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整式的概念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P spid="12" grpId="0" animBg="1"/>
      <p:bldP spid="13" grpId="0"/>
      <p:bldP spid="14" grpId="0" animBg="1"/>
      <p:bldP spid="15" grpId="0"/>
      <p:bldP spid="20" grpId="0"/>
      <p:bldP spid="21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88066"/>
          <p:cNvSpPr/>
          <p:nvPr/>
        </p:nvSpPr>
        <p:spPr>
          <a:xfrm>
            <a:off x="803467" y="1273320"/>
            <a:ext cx="10272183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下列式子中哪些是单项式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哪些是多项式，哪些是整式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?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8070"/>
          <p:cNvGraphicFramePr/>
          <p:nvPr>
            <p:extLst>
              <p:ext uri="{D42A27DB-BD31-4B8C-83A1-F6EECF244321}">
                <p14:modId xmlns:p14="http://schemas.microsoft.com/office/powerpoint/2010/main" val="2235470821"/>
              </p:ext>
            </p:extLst>
          </p:nvPr>
        </p:nvGraphicFramePr>
        <p:xfrm>
          <a:off x="1994572" y="2602686"/>
          <a:ext cx="8687450" cy="26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374900" imgH="825500" progId="Equation.DSMT4">
                  <p:embed/>
                </p:oleObj>
              </mc:Choice>
              <mc:Fallback>
                <p:oleObj r:id="rId4" imgW="2374900" imgH="825500" progId="Equation.DSMT4">
                  <p:embed/>
                  <p:pic>
                    <p:nvPicPr>
                      <p:cNvPr id="9" name="对象 880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4572" y="2602686"/>
                        <a:ext cx="8687450" cy="26169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03806" y="198158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157211" y="198158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497776" y="198158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151043" y="198158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264291" y="198158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679903" y="547910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单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714394" y="547910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509848" y="5479100"/>
            <a:ext cx="1247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多项式</a:t>
            </a:r>
            <a:endParaRPr lang="en-US" altLang="zh-CN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121917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整式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E1BE51F-436D-4F73-9397-6130940245C8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6"/>
          <p:cNvSpPr>
            <a:spLocks noChangeArrowheads="1"/>
          </p:cNvSpPr>
          <p:nvPr/>
        </p:nvSpPr>
        <p:spPr bwMode="auto">
          <a:xfrm>
            <a:off x="941199" y="1374159"/>
            <a:ext cx="18288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2. 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</a:p>
        </p:txBody>
      </p:sp>
      <p:grpSp>
        <p:nvGrpSpPr>
          <p:cNvPr id="9" name="Group 4"/>
          <p:cNvGrpSpPr/>
          <p:nvPr/>
        </p:nvGrpSpPr>
        <p:grpSpPr bwMode="auto">
          <a:xfrm>
            <a:off x="974324" y="2508808"/>
            <a:ext cx="9698567" cy="3551767"/>
            <a:chOff x="566" y="1616"/>
            <a:chExt cx="4582" cy="1678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10" name="Group 5"/>
            <p:cNvGrpSpPr/>
            <p:nvPr/>
          </p:nvGrpSpPr>
          <p:grpSpPr bwMode="auto">
            <a:xfrm>
              <a:off x="567" y="1616"/>
              <a:ext cx="4581" cy="1678"/>
              <a:chOff x="567" y="1752"/>
              <a:chExt cx="4581" cy="1678"/>
            </a:xfrm>
            <a:grpFill/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567" y="1752"/>
                <a:ext cx="4581" cy="1678"/>
              </a:xfrm>
              <a:prstGeom prst="rect">
                <a:avLst/>
              </a:prstGeom>
              <a:grpFill/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219170"/>
                <a:endParaRPr lang="zh-CN" altLang="en-US" sz="2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1" name="Group 7"/>
              <p:cNvGrpSpPr/>
              <p:nvPr/>
            </p:nvGrpSpPr>
            <p:grpSpPr bwMode="auto">
              <a:xfrm>
                <a:off x="975" y="1752"/>
                <a:ext cx="2540" cy="1678"/>
                <a:chOff x="975" y="1752"/>
                <a:chExt cx="2540" cy="1678"/>
              </a:xfrm>
              <a:grpFill/>
            </p:grpSpPr>
            <p:sp>
              <p:nvSpPr>
                <p:cNvPr id="25" name="Line 8"/>
                <p:cNvSpPr>
                  <a:spLocks noChangeShapeType="1"/>
                </p:cNvSpPr>
                <p:nvPr/>
              </p:nvSpPr>
              <p:spPr bwMode="auto">
                <a:xfrm>
                  <a:off x="975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19170"/>
                  <a:endParaRPr lang="zh-CN" altLang="en-US" sz="2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6" name="Line 9"/>
                <p:cNvSpPr>
                  <a:spLocks noChangeShapeType="1"/>
                </p:cNvSpPr>
                <p:nvPr/>
              </p:nvSpPr>
              <p:spPr bwMode="auto">
                <a:xfrm>
                  <a:off x="1519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19170"/>
                  <a:endParaRPr lang="zh-CN" altLang="en-US" sz="2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7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19170"/>
                  <a:endParaRPr lang="zh-CN" altLang="en-US" sz="2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8" name="Line 11"/>
                <p:cNvSpPr>
                  <a:spLocks noChangeShapeType="1"/>
                </p:cNvSpPr>
                <p:nvPr/>
              </p:nvSpPr>
              <p:spPr bwMode="auto">
                <a:xfrm>
                  <a:off x="2653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19170"/>
                  <a:endParaRPr lang="zh-CN" altLang="en-US" sz="2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29" name="Line 12"/>
                <p:cNvSpPr>
                  <a:spLocks noChangeShapeType="1"/>
                </p:cNvSpPr>
                <p:nvPr/>
              </p:nvSpPr>
              <p:spPr bwMode="auto">
                <a:xfrm>
                  <a:off x="3515" y="1752"/>
                  <a:ext cx="0" cy="1678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219170"/>
                  <a:endParaRPr lang="zh-CN" altLang="en-US" sz="2400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>
                <a:off x="567" y="2296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>
                <a:off x="567" y="2704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567" y="3067"/>
                <a:ext cx="4581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567" y="1797"/>
              <a:ext cx="726" cy="2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400">
                  <a:solidFill>
                    <a:prstClr val="black"/>
                  </a:solidFill>
                  <a:cs typeface="+mn-ea"/>
                  <a:sym typeface="+mn-lt"/>
                </a:rPr>
                <a:t>整式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566" y="2247"/>
              <a:ext cx="726" cy="2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400">
                  <a:solidFill>
                    <a:prstClr val="black"/>
                  </a:solidFill>
                  <a:cs typeface="+mn-ea"/>
                  <a:sym typeface="+mn-lt"/>
                </a:rPr>
                <a:t>系数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567" y="2655"/>
              <a:ext cx="726" cy="2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400">
                  <a:solidFill>
                    <a:prstClr val="black"/>
                  </a:solidFill>
                  <a:cs typeface="+mn-ea"/>
                  <a:sym typeface="+mn-lt"/>
                </a:rPr>
                <a:t>次数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567" y="3018"/>
              <a:ext cx="726" cy="21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400">
                  <a:solidFill>
                    <a:prstClr val="black"/>
                  </a:solidFill>
                  <a:cs typeface="+mn-ea"/>
                  <a:sym typeface="+mn-lt"/>
                </a:rPr>
                <a:t>项数</a:t>
              </a:r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975" y="1824"/>
            <a:ext cx="499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43865" imgH="177800" progId="Equation.3">
                    <p:embed/>
                  </p:oleObj>
                </mc:Choice>
                <mc:Fallback>
                  <p:oleObj name="公式" r:id="rId4" imgW="443865" imgH="177800" progId="Equation.3">
                    <p:embed/>
                    <p:pic>
                      <p:nvPicPr>
                        <p:cNvPr id="15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824"/>
                          <a:ext cx="499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565" y="1797"/>
            <a:ext cx="49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381000" imgH="203200" progId="Equation.3">
                    <p:embed/>
                  </p:oleObj>
                </mc:Choice>
                <mc:Fallback>
                  <p:oleObj name="公式" r:id="rId6" imgW="381000" imgH="203200" progId="Equation.3">
                    <p:embed/>
                    <p:pic>
                      <p:nvPicPr>
                        <p:cNvPr id="1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797"/>
                          <a:ext cx="49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2745" y="1797"/>
            <a:ext cx="58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8" imgW="469900" imgH="203200" progId="Equation.3">
                    <p:embed/>
                  </p:oleObj>
                </mc:Choice>
                <mc:Fallback>
                  <p:oleObj name="公式" r:id="rId8" imgW="469900" imgH="203200" progId="Equation.3">
                    <p:embed/>
                    <p:pic>
                      <p:nvPicPr>
                        <p:cNvPr id="1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797"/>
                          <a:ext cx="589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2109" y="1661"/>
            <a:ext cx="42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0" imgW="355600" imgH="419100" progId="Equations">
                    <p:embed/>
                  </p:oleObj>
                </mc:Choice>
                <mc:Fallback>
                  <p:oleObj name="公式" r:id="rId10" imgW="355600" imgH="419100" progId="Equations">
                    <p:embed/>
                    <p:pic>
                      <p:nvPicPr>
                        <p:cNvPr id="1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661"/>
                          <a:ext cx="42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/>
            <p:cNvGraphicFramePr>
              <a:graphicFrameLocks noChangeAspect="1"/>
            </p:cNvGraphicFramePr>
            <p:nvPr/>
          </p:nvGraphicFramePr>
          <p:xfrm>
            <a:off x="3560" y="1752"/>
            <a:ext cx="149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939165" imgH="203200" progId="Equations">
                    <p:embed/>
                  </p:oleObj>
                </mc:Choice>
                <mc:Fallback>
                  <p:oleObj name="公式" r:id="rId12" imgW="939165" imgH="203200" progId="Equations">
                    <p:embed/>
                    <p:pic>
                      <p:nvPicPr>
                        <p:cNvPr id="1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752"/>
                          <a:ext cx="149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1968306" y="3763994"/>
            <a:ext cx="990187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-1</a:t>
            </a:r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５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2166954" y="4600076"/>
            <a:ext cx="592891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365344" y="3785597"/>
            <a:ext cx="545967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3365344" y="4651313"/>
            <a:ext cx="545967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4421501" y="3763994"/>
                <a:ext cx="635875" cy="70936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defTabSz="121917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1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en-US" altLang="zh-CN" sz="21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133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altLang="zh-CN" sz="2133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4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1501" y="3763994"/>
                <a:ext cx="635875" cy="70936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4498157" y="4615953"/>
            <a:ext cx="541455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6035246" y="4600075"/>
            <a:ext cx="834037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8414409" y="4657845"/>
            <a:ext cx="1536700" cy="5027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graphicFrame>
        <p:nvGraphicFramePr>
          <p:cNvPr id="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566555"/>
              </p:ext>
            </p:extLst>
          </p:nvPr>
        </p:nvGraphicFramePr>
        <p:xfrm>
          <a:off x="5681450" y="5427134"/>
          <a:ext cx="1246717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469900" imgH="203200" progId="Equations">
                  <p:embed/>
                </p:oleObj>
              </mc:Choice>
              <mc:Fallback>
                <p:oleObj name="公式" r:id="rId16" imgW="469900" imgH="203200" progId="Equations">
                  <p:embed/>
                  <p:pic>
                    <p:nvPicPr>
                      <p:cNvPr id="4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450" y="5427134"/>
                        <a:ext cx="1246717" cy="53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9512474" y="5554558"/>
            <a:ext cx="251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5279"/>
              </p:ext>
            </p:extLst>
          </p:nvPr>
        </p:nvGraphicFramePr>
        <p:xfrm>
          <a:off x="7456616" y="5292225"/>
          <a:ext cx="316864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7" imgW="939165" imgH="203200" progId="Equations">
                  <p:embed/>
                </p:oleObj>
              </mc:Choice>
              <mc:Fallback>
                <p:oleObj name="公式" r:id="rId17" imgW="939165" imgH="203200" progId="Equations">
                  <p:embed/>
                  <p:pic>
                    <p:nvPicPr>
                      <p:cNvPr id="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616" y="5292225"/>
                        <a:ext cx="316864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矩形 46"/>
          <p:cNvSpPr/>
          <p:nvPr/>
        </p:nvSpPr>
        <p:spPr>
          <a:xfrm>
            <a:off x="6147808" y="5556574"/>
            <a:ext cx="2519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7818807" y="5532082"/>
            <a:ext cx="31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‚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9712616" y="5502465"/>
            <a:ext cx="342375" cy="391583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5F571E7-CEDE-4401-9050-CD4A4C839369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" grpId="0"/>
      <p:bldP spid="47" grpId="0"/>
      <p:bldP spid="48" grpId="0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87791" y="1629051"/>
            <a:ext cx="1150737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单项式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m</a:t>
            </a:r>
            <a:r>
              <a:rPr lang="en-US" altLang="zh-CN" sz="24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n</a:t>
            </a:r>
            <a:r>
              <a:rPr lang="en-US" altLang="zh-CN" sz="24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系数是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__,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数是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_, m</a:t>
            </a:r>
            <a:r>
              <a:rPr lang="en-US" altLang="zh-CN" sz="24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n</a:t>
            </a:r>
            <a:r>
              <a:rPr lang="en-US" altLang="zh-CN" sz="24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是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单项式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.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87791" y="2612280"/>
            <a:ext cx="11014743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4.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多项式</a:t>
            </a:r>
            <a:r>
              <a:rPr lang="en-US" altLang="zh-CN" sz="2400" dirty="0" err="1">
                <a:solidFill>
                  <a:prstClr val="black"/>
                </a:solidFill>
                <a:cs typeface="+mn-ea"/>
                <a:sym typeface="+mn-lt"/>
              </a:rPr>
              <a:t>x+y-z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是单项式</a:t>
            </a:r>
            <a:r>
              <a:rPr lang="zh-CN" altLang="en-US" sz="2400" u="sng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      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 </a:t>
            </a:r>
            <a:r>
              <a:rPr lang="en-US" altLang="zh-CN" sz="2400" u="sng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      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___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和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它是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次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</a:t>
            </a:r>
            <a:r>
              <a:rPr lang="zh-CN" altLang="en-US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项式</a:t>
            </a:r>
            <a:r>
              <a:rPr lang="en-US" altLang="zh-CN" sz="24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7015" y="4088652"/>
            <a:ext cx="11802533" cy="5041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5.</a:t>
            </a:r>
            <a:r>
              <a:rPr lang="zh-CN" altLang="en-US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多项式</a:t>
            </a: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m</a:t>
            </a:r>
            <a:r>
              <a:rPr lang="en-US" altLang="zh-CN" sz="20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3</a:t>
            </a: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-2m-5+m</a:t>
            </a:r>
            <a:r>
              <a:rPr lang="en-US" altLang="zh-CN" sz="2000" baseline="30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的常数项是</a:t>
            </a: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,</a:t>
            </a:r>
            <a:r>
              <a:rPr lang="zh-CN" altLang="en-US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一次项是</a:t>
            </a: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    , </a:t>
            </a:r>
            <a:r>
              <a:rPr lang="zh-CN" altLang="en-US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一次项的系数是</a:t>
            </a:r>
            <a:r>
              <a:rPr lang="en-US" altLang="zh-CN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_____,</a:t>
            </a:r>
            <a:r>
              <a:rPr lang="zh-CN" altLang="en-US" sz="2000" dirty="0">
                <a:solidFill>
                  <a:prstClr val="black"/>
                </a:solidFill>
                <a:effectLst>
                  <a:outerShdw blurRad="38100" dist="38100" dir="2700000">
                    <a:srgbClr val="C0C0C0"/>
                  </a:outerShdw>
                </a:effectLst>
                <a:cs typeface="+mn-ea"/>
                <a:sym typeface="+mn-lt"/>
              </a:rPr>
              <a:t>它是＿次＿项式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292031" y="1502323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24387" y="1496218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399916" y="1491699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090621" y="2451130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685926" y="2422508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200741" y="2419286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-z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103272" y="2479692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891063" y="2477075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44816" y="4068988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332590" y="4008054"/>
            <a:ext cx="1121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-2m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187707" y="4007270"/>
            <a:ext cx="1121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-2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283709" y="4007270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0827073" y="4020596"/>
            <a:ext cx="787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altLang="zh-CN" sz="32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  <a:endParaRPr lang="zh-CN" altLang="en-US" sz="32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F30E6F9-18D6-4157-B7FA-33A9783D00E8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01859" y="1339557"/>
            <a:ext cx="11137900" cy="6649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6.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多项式                              的次数和项数分别为  （     ）</a:t>
            </a:r>
          </a:p>
          <a:p>
            <a:pPr marL="609585" indent="-609585" defTabSz="121917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      </a:t>
            </a:r>
          </a:p>
          <a:p>
            <a:pPr marL="609585" indent="-609585" defTabSz="121917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5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2     </a:t>
            </a:r>
          </a:p>
          <a:p>
            <a:pPr marL="609585" indent="-609585" defTabSz="121917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     </a:t>
            </a:r>
          </a:p>
          <a:p>
            <a:pPr marL="609585" indent="-609585" defTabSz="1219170">
              <a:lnSpc>
                <a:spcPct val="150000"/>
              </a:lnSpc>
              <a:spcBef>
                <a:spcPct val="50000"/>
              </a:spcBef>
              <a:buFontTx/>
              <a:buAutoNum type="alphaUcPeriod"/>
            </a:pP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  <a:r>
              <a:rPr lang="en-US" altLang="zh-CN" sz="32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endParaRPr lang="en-US" altLang="zh-CN" sz="32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endParaRPr lang="zh-CN" altLang="en-US" sz="32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77512" y="1281710"/>
          <a:ext cx="3149600" cy="77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927100" imgH="228600" progId="Equation.3">
                  <p:embed/>
                </p:oleObj>
              </mc:Choice>
              <mc:Fallback>
                <p:oleObj name="公式" r:id="rId4" imgW="92710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512" y="1281710"/>
                        <a:ext cx="3149600" cy="77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笑脸 1"/>
          <p:cNvSpPr/>
          <p:nvPr/>
        </p:nvSpPr>
        <p:spPr>
          <a:xfrm>
            <a:off x="801859" y="2489679"/>
            <a:ext cx="534617" cy="543867"/>
          </a:xfrm>
          <a:prstGeom prst="smileyFac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zh-CN" altLang="en-US" sz="24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76EEE7-6BB5-4BD2-A724-4277949F1D8F}"/>
              </a:ext>
            </a:extLst>
          </p:cNvPr>
          <p:cNvSpPr txBox="1"/>
          <p:nvPr/>
        </p:nvSpPr>
        <p:spPr>
          <a:xfrm>
            <a:off x="539310" y="355223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rgbClr val="F1BF06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办公资源网：www.bangongziyuan.com">
  <a:themeElements>
    <a:clrScheme name="Custom 2">
      <a:dk1>
        <a:srgbClr val="000000"/>
      </a:dk1>
      <a:lt1>
        <a:srgbClr val="FFFFFF"/>
      </a:lt1>
      <a:dk2>
        <a:srgbClr val="10546A"/>
      </a:dk2>
      <a:lt2>
        <a:srgbClr val="A0A2AA"/>
      </a:lt2>
      <a:accent1>
        <a:srgbClr val="FFCA08"/>
      </a:accent1>
      <a:accent2>
        <a:srgbClr val="F8931D"/>
      </a:accent2>
      <a:accent3>
        <a:srgbClr val="A9A6A6"/>
      </a:accent3>
      <a:accent4>
        <a:srgbClr val="7C7978"/>
      </a:accent4>
      <a:accent5>
        <a:srgbClr val="5A7182"/>
      </a:accent5>
      <a:accent6>
        <a:srgbClr val="3C5A66"/>
      </a:accent6>
      <a:hlink>
        <a:srgbClr val="0000FF"/>
      </a:hlink>
      <a:folHlink>
        <a:srgbClr val="800080"/>
      </a:folHlink>
    </a:clrScheme>
    <a:fontScheme name="vfzofckq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</TotalTime>
  <Words>705</Words>
  <Application>Microsoft Office PowerPoint</Application>
  <PresentationFormat>宽屏</PresentationFormat>
  <Paragraphs>137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阿里巴巴普惠体 R</vt:lpstr>
      <vt:lpstr>思源黑体 CN Light</vt:lpstr>
      <vt:lpstr>Arial</vt:lpstr>
      <vt:lpstr>Cambria Math</vt:lpstr>
      <vt:lpstr>办公资源网：www.bangongziyuan.com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4T12:50:37Z</dcterms:created>
  <dcterms:modified xsi:type="dcterms:W3CDTF">2021-01-09T09:41:09Z</dcterms:modified>
</cp:coreProperties>
</file>